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7C4" w:rsidRPr="00545DB5" w:rsidRDefault="003027C4" w:rsidP="000873FF">
      <w:pPr>
        <w:jc w:val="center"/>
        <w:rPr>
          <w:color w:val="auto"/>
          <w:lang w:eastAsia="ru-RU"/>
        </w:rPr>
      </w:pPr>
      <w:bookmarkStart w:id="0" w:name="_Hlk7779615"/>
      <w:bookmarkEnd w:id="0"/>
      <w:r w:rsidRPr="00545DB5">
        <w:rPr>
          <w:color w:val="auto"/>
          <w:lang w:eastAsia="ru-RU"/>
        </w:rPr>
        <w:t>МИНИСТЕРСТВО ОБРАЗОВАНИЯ И НАУКИ РОССИЙСКОЙ ФЕДЕРАЦИИ</w:t>
      </w:r>
    </w:p>
    <w:p w:rsidR="003027C4" w:rsidRPr="00545DB5" w:rsidRDefault="003027C4" w:rsidP="000873FF">
      <w:pPr>
        <w:jc w:val="center"/>
        <w:rPr>
          <w:color w:val="auto"/>
          <w:lang w:eastAsia="ru-RU"/>
        </w:rPr>
      </w:pPr>
      <w:r w:rsidRPr="00545DB5">
        <w:rPr>
          <w:color w:val="auto"/>
          <w:lang w:eastAsia="ru-RU"/>
        </w:rPr>
        <w:t xml:space="preserve">ФГБОУ ВО “СЕВЕРО-КАВКАЗСКИЙ ГОРНО-МЕТАЛЛУРГИЧЕСКИЙ ИНСТИТУТ </w:t>
      </w:r>
      <w:r w:rsidRPr="00545DB5">
        <w:rPr>
          <w:color w:val="auto"/>
          <w:lang w:eastAsia="ru-RU"/>
        </w:rPr>
        <w:br/>
        <w:t>(ГОСУДАРСТВЕННЫЙ ТЕХНИЧЕСКИЙ УНИВЕРСИТЕТ)</w:t>
      </w:r>
    </w:p>
    <w:p w:rsidR="003027C4" w:rsidRPr="00545DB5" w:rsidRDefault="003027C4" w:rsidP="003027C4">
      <w:pPr>
        <w:rPr>
          <w:color w:val="auto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Факультет</w:t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  <w:t xml:space="preserve">            Информационных технологий и электронной техники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Кафедра</w:t>
      </w:r>
      <w:r w:rsidRPr="00545DB5">
        <w:rPr>
          <w:color w:val="auto"/>
          <w:sz w:val="24"/>
          <w:lang w:eastAsia="ru-RU"/>
        </w:rPr>
        <w:tab/>
        <w:t xml:space="preserve">                   </w:t>
      </w:r>
      <w:r w:rsidRPr="00545DB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Направление подготовки</w:t>
      </w:r>
      <w:r w:rsidRPr="00545DB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Профиль</w:t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  <w:t>АСУ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lang w:eastAsia="ru-RU"/>
        </w:rPr>
      </w:pPr>
    </w:p>
    <w:p w:rsidR="003027C4" w:rsidRPr="00545DB5" w:rsidRDefault="003027C4" w:rsidP="003027C4">
      <w:pPr>
        <w:rPr>
          <w:color w:val="auto"/>
          <w:sz w:val="52"/>
          <w:szCs w:val="32"/>
          <w:lang w:eastAsia="ru-RU"/>
        </w:rPr>
      </w:pPr>
      <w:r w:rsidRPr="00545DB5">
        <w:rPr>
          <w:color w:val="auto"/>
          <w:sz w:val="52"/>
          <w:szCs w:val="32"/>
          <w:lang w:eastAsia="ru-RU"/>
        </w:rPr>
        <w:t>ПОЯСНИТЕЛЬНАЯ ЗАПИСКА</w:t>
      </w:r>
    </w:p>
    <w:p w:rsidR="003027C4" w:rsidRPr="00545DB5" w:rsidRDefault="003027C4" w:rsidP="003027C4">
      <w:pPr>
        <w:rPr>
          <w:color w:val="auto"/>
          <w:sz w:val="32"/>
          <w:lang w:eastAsia="ru-RU"/>
        </w:rPr>
      </w:pPr>
      <w:r w:rsidRPr="00545DB5">
        <w:rPr>
          <w:color w:val="auto"/>
          <w:sz w:val="32"/>
          <w:lang w:eastAsia="ru-RU"/>
        </w:rPr>
        <w:t>К ВЫПУСКНОЙ КВАЛИФИКАЦИОННОЙ РАБОТЕ</w:t>
      </w:r>
    </w:p>
    <w:p w:rsidR="003027C4" w:rsidRPr="00545DB5" w:rsidRDefault="003027C4" w:rsidP="003027C4">
      <w:pPr>
        <w:rPr>
          <w:color w:val="auto"/>
          <w:lang w:eastAsia="ru-RU"/>
        </w:rPr>
      </w:pP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  <w:r w:rsidRPr="00545DB5">
        <w:rPr>
          <w:color w:val="auto"/>
          <w:sz w:val="24"/>
          <w:lang w:eastAsia="ru-RU"/>
        </w:rPr>
        <w:t>на тему: Разработка системы кластеризации документов на базе методов машинного обучения.</w:t>
      </w: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 xml:space="preserve">Студент                                                            </w:t>
      </w:r>
      <w:r w:rsidRPr="00545DB5">
        <w:rPr>
          <w:color w:val="auto"/>
          <w:sz w:val="24"/>
          <w:lang w:eastAsia="ru-RU"/>
        </w:rPr>
        <w:tab/>
        <w:t xml:space="preserve">    Кастуев Хетаг Асланович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Руководитель проекта</w:t>
      </w:r>
      <w:r w:rsidRPr="00545DB5">
        <w:rPr>
          <w:color w:val="auto"/>
          <w:sz w:val="24"/>
          <w:lang w:eastAsia="ru-RU"/>
        </w:rPr>
        <w:tab/>
        <w:t xml:space="preserve">                                                             Будаева А.А.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lang w:eastAsia="ru-RU"/>
        </w:rPr>
      </w:pPr>
      <w:r w:rsidRPr="00545DB5">
        <w:rPr>
          <w:color w:val="auto"/>
          <w:lang w:eastAsia="ru-RU"/>
        </w:rPr>
        <w:t>Проект рассмотрен кафедрой и допущен к защите в ГЭК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Заведующий кафедрой</w:t>
      </w:r>
      <w:r w:rsidRPr="00545DB5">
        <w:rPr>
          <w:color w:val="auto"/>
          <w:sz w:val="24"/>
          <w:lang w:eastAsia="ru-RU"/>
        </w:rPr>
        <w:t xml:space="preserve">                                                         проф. Гроппен В. О.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545DB5" w:rsidRDefault="004C7C3F" w:rsidP="003027C4">
      <w:pPr>
        <w:jc w:val="center"/>
        <w:rPr>
          <w:color w:val="auto"/>
          <w:sz w:val="24"/>
          <w:lang w:eastAsia="ru-RU"/>
        </w:rPr>
      </w:pPr>
      <w:r w:rsidRPr="00545DB5">
        <w:rPr>
          <w:color w:val="auto"/>
          <w:sz w:val="24"/>
          <w:lang w:eastAsia="ru-RU"/>
        </w:rPr>
        <w:t>г. Владикавказ 2021</w:t>
      </w:r>
      <w:r w:rsidR="003027C4" w:rsidRPr="00545DB5">
        <w:rPr>
          <w:color w:val="auto"/>
          <w:sz w:val="24"/>
          <w:lang w:eastAsia="ru-RU"/>
        </w:rPr>
        <w:t xml:space="preserve"> г.</w:t>
      </w:r>
    </w:p>
    <w:p w:rsidR="000873FF" w:rsidRPr="00545DB5" w:rsidRDefault="000802EA" w:rsidP="000873FF">
      <w:pPr>
        <w:pStyle w:val="1"/>
        <w:rPr>
          <w:rFonts w:cs="Times New Roman"/>
          <w:color w:val="auto"/>
          <w:lang w:eastAsia="ru-RU"/>
        </w:rPr>
      </w:pPr>
      <w:bookmarkStart w:id="1" w:name="_Toc73287916"/>
      <w:r w:rsidRPr="00545DB5">
        <w:rPr>
          <w:rFonts w:cs="Times New Roman"/>
          <w:color w:val="auto"/>
          <w:lang w:eastAsia="ru-RU"/>
        </w:rPr>
        <w:lastRenderedPageBreak/>
        <w:t>Реферат</w:t>
      </w:r>
      <w:bookmarkEnd w:id="1"/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color w:val="auto"/>
        </w:rPr>
        <w:t>Пояснительная записка 100 с., 13 рис., 12 табл., 8 ист., 2 прил.</w:t>
      </w:r>
    </w:p>
    <w:p w:rsidR="000873FF" w:rsidRPr="00545DB5" w:rsidRDefault="0005163F" w:rsidP="000873FF">
      <w:pPr>
        <w:ind w:firstLine="0"/>
        <w:jc w:val="left"/>
        <w:rPr>
          <w:color w:val="auto"/>
        </w:rPr>
      </w:pPr>
      <w:r w:rsidRPr="00545DB5">
        <w:t>Кластеризация текстовых документов; мешок слов</w:t>
      </w:r>
      <w:r w:rsidR="003D6E5A" w:rsidRPr="00545DB5">
        <w:rPr>
          <w:color w:val="auto"/>
        </w:rPr>
        <w:t>.</w:t>
      </w:r>
      <w:r w:rsidR="000873FF" w:rsidRPr="00545DB5">
        <w:rPr>
          <w:color w:val="auto"/>
        </w:rPr>
        <w:br/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b/>
          <w:color w:val="auto"/>
        </w:rPr>
        <w:t>Объект разработки:</w:t>
      </w:r>
      <w:r w:rsidRPr="00545DB5">
        <w:rPr>
          <w:color w:val="auto"/>
        </w:rPr>
        <w:t xml:space="preserve"> системы кластеризации документов на базе методов машинного обучения.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b/>
          <w:color w:val="auto"/>
        </w:rPr>
        <w:t>Цель выпускной работы:</w:t>
      </w:r>
      <w:r w:rsidRPr="00545DB5">
        <w:rPr>
          <w:color w:val="auto"/>
        </w:rPr>
        <w:t xml:space="preserve"> создание ПП, способного кластеризовывать документы. 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</w:p>
    <w:p w:rsidR="000873FF" w:rsidRPr="00545DB5" w:rsidRDefault="000873FF" w:rsidP="000873FF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Использованное прикладное и системное программное обеспечение: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color w:val="auto"/>
        </w:rPr>
        <w:t xml:space="preserve">Операционная система </w:t>
      </w:r>
      <w:r w:rsidRPr="00545DB5">
        <w:rPr>
          <w:color w:val="auto"/>
          <w:lang w:val="en-US"/>
        </w:rPr>
        <w:t>Windows</w:t>
      </w:r>
      <w:r w:rsidRPr="00545DB5">
        <w:rPr>
          <w:color w:val="auto"/>
        </w:rPr>
        <w:t xml:space="preserve"> 10 </w:t>
      </w:r>
      <w:r w:rsidRPr="00545DB5">
        <w:rPr>
          <w:color w:val="auto"/>
          <w:lang w:val="en-US"/>
        </w:rPr>
        <w:t>PRO</w:t>
      </w:r>
      <w:r w:rsidRPr="00545DB5">
        <w:rPr>
          <w:color w:val="auto"/>
        </w:rPr>
        <w:t xml:space="preserve"> – 64 </w:t>
      </w:r>
      <w:r w:rsidRPr="00545DB5">
        <w:rPr>
          <w:color w:val="auto"/>
          <w:lang w:val="en-US"/>
        </w:rPr>
        <w:t>bit</w:t>
      </w:r>
      <w:r w:rsidRPr="00545DB5">
        <w:rPr>
          <w:color w:val="auto"/>
        </w:rPr>
        <w:t>.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color w:val="auto"/>
        </w:rPr>
        <w:t xml:space="preserve">Среда разработки </w:t>
      </w:r>
      <w:r w:rsidRPr="00545DB5">
        <w:rPr>
          <w:color w:val="auto"/>
          <w:lang w:val="en-US"/>
        </w:rPr>
        <w:t>IntelliJ</w:t>
      </w:r>
      <w:r w:rsidRPr="00545DB5">
        <w:rPr>
          <w:color w:val="auto"/>
        </w:rPr>
        <w:t xml:space="preserve"> </w:t>
      </w:r>
      <w:r w:rsidRPr="00545DB5">
        <w:rPr>
          <w:color w:val="auto"/>
          <w:lang w:val="en-US"/>
        </w:rPr>
        <w:t>IDEA</w:t>
      </w:r>
      <w:r w:rsidRPr="00545DB5">
        <w:rPr>
          <w:color w:val="auto"/>
        </w:rPr>
        <w:t>.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</w:p>
    <w:p w:rsidR="000873FF" w:rsidRPr="00545DB5" w:rsidRDefault="000873FF" w:rsidP="000873FF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Характеристики вычислительной системы:</w:t>
      </w:r>
    </w:p>
    <w:p w:rsidR="000873FF" w:rsidRPr="00545DB5" w:rsidRDefault="000873FF" w:rsidP="000873FF">
      <w:pPr>
        <w:ind w:firstLine="0"/>
        <w:jc w:val="left"/>
        <w:rPr>
          <w:color w:val="auto"/>
          <w:lang w:val="en-US"/>
        </w:rPr>
      </w:pPr>
      <w:r w:rsidRPr="00545DB5">
        <w:rPr>
          <w:color w:val="auto"/>
          <w:lang w:val="en-US"/>
        </w:rPr>
        <w:t xml:space="preserve">AMD Ryzen 5 3600 6-Core </w:t>
      </w:r>
      <w:r w:rsidR="00795508" w:rsidRPr="00545DB5">
        <w:rPr>
          <w:color w:val="auto"/>
          <w:lang w:val="en-US"/>
        </w:rPr>
        <w:t>Processor</w:t>
      </w:r>
      <w:r w:rsidRPr="00545DB5">
        <w:rPr>
          <w:color w:val="auto"/>
          <w:lang w:val="en-US"/>
        </w:rPr>
        <w:t xml:space="preserve"> </w:t>
      </w:r>
      <w:r w:rsidRPr="00545DB5">
        <w:rPr>
          <w:color w:val="auto"/>
          <w:sz w:val="27"/>
          <w:szCs w:val="27"/>
          <w:shd w:val="clear" w:color="auto" w:fill="FFFFFF"/>
          <w:lang w:val="en-US"/>
        </w:rPr>
        <w:t xml:space="preserve">3.6 (4,2) </w:t>
      </w:r>
      <w:r w:rsidRPr="00545DB5">
        <w:rPr>
          <w:color w:val="auto"/>
          <w:sz w:val="27"/>
          <w:szCs w:val="27"/>
          <w:shd w:val="clear" w:color="auto" w:fill="FFFFFF"/>
        </w:rPr>
        <w:t>ГГц</w:t>
      </w:r>
      <w:r w:rsidRPr="00545DB5">
        <w:rPr>
          <w:color w:val="auto"/>
          <w:lang w:val="en-US"/>
        </w:rPr>
        <w:t xml:space="preserve"> </w:t>
      </w:r>
      <w:r w:rsidRPr="00545DB5">
        <w:rPr>
          <w:color w:val="auto"/>
          <w:lang w:val="en-US"/>
        </w:rPr>
        <w:br/>
        <w:t>NVIDIA GeForce RTX 2060 6GB</w:t>
      </w:r>
      <w:r w:rsidRPr="00545DB5">
        <w:rPr>
          <w:color w:val="auto"/>
          <w:lang w:val="en-US"/>
        </w:rPr>
        <w:br/>
      </w:r>
      <w:r w:rsidRPr="00545DB5">
        <w:rPr>
          <w:color w:val="auto"/>
        </w:rPr>
        <w:t>ОЗУ</w:t>
      </w:r>
      <w:r w:rsidRPr="00545DB5">
        <w:rPr>
          <w:color w:val="auto"/>
          <w:lang w:val="en-US"/>
        </w:rPr>
        <w:t xml:space="preserve"> 16</w:t>
      </w:r>
      <w:r w:rsidRPr="00545DB5">
        <w:rPr>
          <w:color w:val="auto"/>
        </w:rPr>
        <w:t>Гб</w:t>
      </w:r>
    </w:p>
    <w:p w:rsidR="000873FF" w:rsidRPr="00545DB5" w:rsidRDefault="000873FF" w:rsidP="000873FF">
      <w:pPr>
        <w:ind w:firstLine="0"/>
        <w:jc w:val="left"/>
        <w:rPr>
          <w:color w:val="auto"/>
          <w:lang w:val="en-US"/>
        </w:rPr>
      </w:pPr>
    </w:p>
    <w:p w:rsidR="000873FF" w:rsidRPr="00545DB5" w:rsidRDefault="000873FF" w:rsidP="000873FF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Полученные результаты:</w:t>
      </w:r>
    </w:p>
    <w:p w:rsidR="000873FF" w:rsidRPr="00545DB5" w:rsidRDefault="000873FF" w:rsidP="000873FF">
      <w:pPr>
        <w:ind w:firstLine="0"/>
        <w:jc w:val="left"/>
        <w:rPr>
          <w:b/>
          <w:color w:val="auto"/>
          <w:lang w:val="en-US"/>
        </w:rPr>
      </w:pPr>
      <w:r w:rsidRPr="00545DB5">
        <w:rPr>
          <w:b/>
          <w:color w:val="auto"/>
          <w:lang w:val="en-US"/>
        </w:rPr>
        <w:t>&lt;…&gt;</w:t>
      </w:r>
    </w:p>
    <w:p w:rsidR="00A55B01" w:rsidRPr="00545DB5" w:rsidRDefault="00A55B01">
      <w:pPr>
        <w:rPr>
          <w:color w:val="auto"/>
        </w:rPr>
      </w:pPr>
    </w:p>
    <w:p w:rsidR="00A55B01" w:rsidRPr="00545DB5" w:rsidRDefault="00A55B01">
      <w:pPr>
        <w:spacing w:after="160" w:line="259" w:lineRule="auto"/>
        <w:ind w:firstLine="0"/>
        <w:jc w:val="left"/>
        <w:rPr>
          <w:color w:val="auto"/>
        </w:rPr>
      </w:pPr>
      <w:r w:rsidRPr="00545DB5">
        <w:rPr>
          <w:color w:val="auto"/>
        </w:rPr>
        <w:br w:type="page"/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-3349232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55B01" w:rsidRPr="00545DB5" w:rsidRDefault="00A55B01" w:rsidP="00C3769C">
          <w:pPr>
            <w:pStyle w:val="a7"/>
            <w:jc w:val="both"/>
            <w:rPr>
              <w:rFonts w:ascii="Times New Roman" w:hAnsi="Times New Roman" w:cs="Times New Roman"/>
              <w:color w:val="auto"/>
            </w:rPr>
          </w:pPr>
          <w:r w:rsidRPr="00545DB5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6C2F3B" w:rsidRDefault="00A55B01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r w:rsidRPr="00545DB5">
            <w:rPr>
              <w:color w:val="auto"/>
            </w:rPr>
            <w:fldChar w:fldCharType="begin"/>
          </w:r>
          <w:r w:rsidRPr="00545DB5">
            <w:rPr>
              <w:color w:val="auto"/>
            </w:rPr>
            <w:instrText xml:space="preserve"> TOC \o "1-3" \h \z \u </w:instrText>
          </w:r>
          <w:r w:rsidRPr="00545DB5">
            <w:rPr>
              <w:color w:val="auto"/>
            </w:rPr>
            <w:fldChar w:fldCharType="separate"/>
          </w:r>
          <w:hyperlink w:anchor="_Toc73287916" w:history="1">
            <w:r w:rsidR="006C2F3B" w:rsidRPr="00892D25">
              <w:rPr>
                <w:rStyle w:val="a8"/>
                <w:noProof/>
                <w:lang w:eastAsia="ru-RU"/>
              </w:rPr>
              <w:t>Реферат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16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17" w:history="1">
            <w:r w:rsidRPr="00892D25">
              <w:rPr>
                <w:rStyle w:val="a8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18" w:history="1">
            <w:r w:rsidRPr="00892D25">
              <w:rPr>
                <w:rStyle w:val="a8"/>
                <w:noProof/>
              </w:rPr>
              <w:t>Глава 1. Аналитический 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19" w:history="1">
            <w:r w:rsidRPr="00892D25">
              <w:rPr>
                <w:rStyle w:val="a8"/>
                <w:noProof/>
              </w:rPr>
              <w:t>1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Цели кластер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0" w:history="1">
            <w:r w:rsidRPr="00892D25">
              <w:rPr>
                <w:rStyle w:val="a8"/>
                <w:noProof/>
              </w:rPr>
              <w:t>1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Примен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1" w:history="1">
            <w:r w:rsidRPr="00892D25">
              <w:rPr>
                <w:rStyle w:val="a8"/>
                <w:noProof/>
              </w:rPr>
              <w:t>1.2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Биология и биоинформа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2" w:history="1">
            <w:r w:rsidRPr="00892D25">
              <w:rPr>
                <w:rStyle w:val="a8"/>
                <w:noProof/>
              </w:rPr>
              <w:t>1.2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Медици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3" w:history="1">
            <w:r w:rsidRPr="00892D25">
              <w:rPr>
                <w:rStyle w:val="a8"/>
                <w:noProof/>
              </w:rPr>
              <w:t>1.2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Маркетин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4" w:history="1">
            <w:r w:rsidRPr="00892D25">
              <w:rPr>
                <w:rStyle w:val="a8"/>
                <w:noProof/>
              </w:rPr>
              <w:t>1.2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Интерн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5" w:history="1">
            <w:r w:rsidRPr="00892D25">
              <w:rPr>
                <w:rStyle w:val="a8"/>
                <w:noProof/>
              </w:rPr>
              <w:t>1.2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Компьютерные нау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6" w:history="1">
            <w:r w:rsidRPr="00892D25">
              <w:rPr>
                <w:rStyle w:val="a8"/>
                <w:noProof/>
                <w:lang w:val="en-US"/>
              </w:rPr>
              <w:t>1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Алгоритмы классифик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7" w:history="1">
            <w:r w:rsidRPr="00892D25">
              <w:rPr>
                <w:rStyle w:val="a8"/>
                <w:noProof/>
                <w:lang w:val="en-US"/>
              </w:rPr>
              <w:t>1.3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Алгоритмы иерархической кластеризации</w:t>
            </w:r>
            <w:r w:rsidRPr="00892D25">
              <w:rPr>
                <w:rStyle w:val="a8"/>
                <w:noProof/>
                <w:lang w:val="en-US"/>
              </w:rPr>
              <w:t>;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8" w:history="1">
            <w:r w:rsidRPr="00892D25">
              <w:rPr>
                <w:rStyle w:val="a8"/>
                <w:noProof/>
                <w:lang w:val="en-US"/>
              </w:rPr>
              <w:t>1.3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Алгоритмы квадратичной ошиб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9" w:history="1">
            <w:r w:rsidRPr="00892D25">
              <w:rPr>
                <w:rStyle w:val="a8"/>
                <w:noProof/>
              </w:rPr>
              <w:t>1.3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Нечеткие 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0" w:history="1">
            <w:r w:rsidRPr="00892D25">
              <w:rPr>
                <w:rStyle w:val="a8"/>
                <w:noProof/>
              </w:rPr>
              <w:t>1.3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Алгоритмы, основанные на теории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1" w:history="1">
            <w:r w:rsidRPr="00892D25">
              <w:rPr>
                <w:rStyle w:val="a8"/>
                <w:noProof/>
              </w:rPr>
              <w:t>1.3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Алгоритм выделения связных компоне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2" w:history="1">
            <w:r w:rsidRPr="00892D25">
              <w:rPr>
                <w:rStyle w:val="a8"/>
                <w:noProof/>
              </w:rPr>
              <w:t>1.3.6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Алгоритм минимального покрывающего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3" w:history="1">
            <w:r w:rsidRPr="00892D25">
              <w:rPr>
                <w:rStyle w:val="a8"/>
                <w:noProof/>
              </w:rPr>
              <w:t>1.3.7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Послойная кластер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4" w:history="1">
            <w:r w:rsidRPr="00892D25">
              <w:rPr>
                <w:rStyle w:val="a8"/>
                <w:noProof/>
              </w:rPr>
              <w:t>1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  <w:shd w:val="clear" w:color="auto" w:fill="FFFFFF"/>
              </w:rPr>
              <w:t>Сравнение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5" w:history="1">
            <w:r w:rsidRPr="00892D25">
              <w:rPr>
                <w:rStyle w:val="a8"/>
                <w:noProof/>
                <w:lang w:eastAsia="ru-RU"/>
              </w:rPr>
              <w:t>1.4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rFonts w:eastAsia="Times New Roman"/>
                <w:noProof/>
                <w:lang w:eastAsia="ru-RU"/>
              </w:rPr>
              <w:t>Вычислительная сложность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6" w:history="1">
            <w:r w:rsidRPr="00892D25">
              <w:rPr>
                <w:rStyle w:val="a8"/>
                <w:noProof/>
              </w:rPr>
              <w:t>1.4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  <w:shd w:val="clear" w:color="auto" w:fill="FFFFFF"/>
              </w:rPr>
              <w:t>Сравнительная таблица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7" w:history="1">
            <w:r w:rsidRPr="00892D25">
              <w:rPr>
                <w:rStyle w:val="a8"/>
                <w:noProof/>
              </w:rPr>
              <w:t>1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Мера рас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8" w:history="1">
            <w:r w:rsidRPr="00892D25">
              <w:rPr>
                <w:rStyle w:val="a8"/>
                <w:noProof/>
              </w:rPr>
              <w:t>1.5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Евклидово расстоя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9" w:history="1">
            <w:r w:rsidRPr="00892D25">
              <w:rPr>
                <w:rStyle w:val="a8"/>
                <w:noProof/>
              </w:rPr>
              <w:t>1.5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Квадрат евклидова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0" w:history="1">
            <w:r w:rsidRPr="00892D25">
              <w:rPr>
                <w:rStyle w:val="a8"/>
                <w:noProof/>
              </w:rPr>
              <w:t>1.5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Расстояние городских кварта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1" w:history="1">
            <w:r w:rsidRPr="00892D25">
              <w:rPr>
                <w:rStyle w:val="a8"/>
                <w:noProof/>
              </w:rPr>
              <w:t>1.5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  <w:shd w:val="clear" w:color="auto" w:fill="FFFFFF"/>
              </w:rPr>
              <w:t>Расстояние Чебыш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2" w:history="1">
            <w:r w:rsidRPr="00892D25">
              <w:rPr>
                <w:rStyle w:val="a8"/>
                <w:noProof/>
              </w:rPr>
              <w:t>1.5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Степенное расстоя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3" w:history="1">
            <w:r w:rsidRPr="00892D25">
              <w:rPr>
                <w:rStyle w:val="a8"/>
                <w:noProof/>
              </w:rPr>
              <w:t>1.6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  <w:shd w:val="clear" w:color="auto" w:fill="FFFFFF"/>
              </w:rPr>
              <w:t>Существующие программные сред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4" w:history="1">
            <w:r w:rsidRPr="00892D25">
              <w:rPr>
                <w:rStyle w:val="a8"/>
                <w:noProof/>
              </w:rPr>
              <w:t>1.7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5" w:history="1">
            <w:r w:rsidRPr="00892D25">
              <w:rPr>
                <w:rStyle w:val="a8"/>
                <w:noProof/>
              </w:rPr>
              <w:t>Глава 2. Выбор и обоснование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6" w:history="1">
            <w:r w:rsidRPr="00892D25">
              <w:rPr>
                <w:rStyle w:val="a8"/>
                <w:noProof/>
                <w:lang w:eastAsia="ru-RU"/>
              </w:rPr>
              <w:t>Глава 3. ПРОГРАММНЫЙ КОМПЛЕК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7" w:history="1">
            <w:r w:rsidRPr="00892D25">
              <w:rPr>
                <w:rStyle w:val="a8"/>
                <w:noProof/>
              </w:rPr>
              <w:t>3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892D25">
              <w:rPr>
                <w:rStyle w:val="a8"/>
                <w:noProof/>
              </w:rPr>
              <w:t>Архитектура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8" w:history="1">
            <w:r w:rsidRPr="00892D25">
              <w:rPr>
                <w:rStyle w:val="a8"/>
                <w:noProof/>
              </w:rPr>
              <w:t xml:space="preserve">3.2. Язык программирования </w:t>
            </w:r>
            <w:r w:rsidRPr="00892D25">
              <w:rPr>
                <w:rStyle w:val="a8"/>
                <w:noProof/>
                <w:lang w:val="en-US"/>
              </w:rPr>
              <w:t>Jav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9" w:history="1">
            <w:r w:rsidRPr="00892D25">
              <w:rPr>
                <w:rStyle w:val="a8"/>
                <w:noProof/>
              </w:rPr>
              <w:t>3.3. Работа программн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0" w:history="1">
            <w:r w:rsidRPr="00892D25">
              <w:rPr>
                <w:rStyle w:val="a8"/>
                <w:noProof/>
              </w:rPr>
              <w:t>3.3.1. Кластер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1" w:history="1">
            <w:r w:rsidRPr="00892D25">
              <w:rPr>
                <w:rStyle w:val="a8"/>
                <w:noProof/>
              </w:rPr>
              <w:t>3.3.2. Классифик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2" w:history="1">
            <w:r w:rsidRPr="00892D25">
              <w:rPr>
                <w:rStyle w:val="a8"/>
                <w:noProof/>
                <w:lang w:eastAsia="ru-RU"/>
              </w:rPr>
              <w:t xml:space="preserve">Глава 4. </w:t>
            </w:r>
            <w:r w:rsidRPr="00892D25">
              <w:rPr>
                <w:rStyle w:val="a8"/>
                <w:noProof/>
              </w:rPr>
              <w:t>Эксперименталь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3" w:history="1">
            <w:r w:rsidRPr="00892D25">
              <w:rPr>
                <w:rStyle w:val="a8"/>
                <w:noProof/>
              </w:rPr>
              <w:t>4.1. Оценка производительности алгоритма кластер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4" w:history="1">
            <w:r w:rsidRPr="00892D25">
              <w:rPr>
                <w:rStyle w:val="a8"/>
                <w:noProof/>
              </w:rPr>
              <w:t>4.1.1. Зависимость от количества слов в файл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5" w:history="1">
            <w:r w:rsidRPr="00892D25">
              <w:rPr>
                <w:rStyle w:val="a8"/>
                <w:noProof/>
              </w:rPr>
              <w:t>4.1.2. Зависимость от количества фай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6" w:history="1">
            <w:r w:rsidRPr="00892D25">
              <w:rPr>
                <w:rStyle w:val="a8"/>
                <w:noProof/>
              </w:rPr>
              <w:t>4.2. Оценка производительности алгоритма классифик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7" w:history="1">
            <w:r w:rsidRPr="00892D25">
              <w:rPr>
                <w:rStyle w:val="a8"/>
                <w:noProof/>
              </w:rPr>
              <w:t>4.2.1. Зависимость от количества слов в файл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8" w:history="1">
            <w:r w:rsidRPr="00892D25">
              <w:rPr>
                <w:rStyle w:val="a8"/>
                <w:noProof/>
              </w:rPr>
              <w:t>4.2.2. Зависимость от количества фай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9" w:history="1">
            <w:r w:rsidRPr="00892D25">
              <w:rPr>
                <w:rStyle w:val="a8"/>
                <w:noProof/>
              </w:rPr>
              <w:t>4.2.3. Зависимость от количества класс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60" w:history="1">
            <w:r w:rsidRPr="00892D25">
              <w:rPr>
                <w:rStyle w:val="a8"/>
                <w:noProof/>
              </w:rPr>
              <w:t>ГЛАВА 5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C2F3B" w:rsidRDefault="006C2F3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61" w:history="1">
            <w:r w:rsidRPr="00892D25">
              <w:rPr>
                <w:rStyle w:val="a8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287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55B01" w:rsidRPr="00545DB5" w:rsidRDefault="00A55B01" w:rsidP="00F56921">
          <w:pPr>
            <w:ind w:firstLine="0"/>
            <w:rPr>
              <w:color w:val="auto"/>
            </w:rPr>
          </w:pPr>
          <w:r w:rsidRPr="00545DB5">
            <w:rPr>
              <w:b/>
              <w:bCs/>
              <w:color w:val="auto"/>
            </w:rPr>
            <w:fldChar w:fldCharType="end"/>
          </w:r>
        </w:p>
      </w:sdtContent>
    </w:sdt>
    <w:p w:rsidR="00222C58" w:rsidRPr="00545DB5" w:rsidRDefault="000802EA" w:rsidP="00222C58">
      <w:pPr>
        <w:pStyle w:val="1"/>
        <w:rPr>
          <w:rFonts w:cs="Times New Roman"/>
          <w:color w:val="auto"/>
        </w:rPr>
      </w:pPr>
      <w:bookmarkStart w:id="2" w:name="_Toc73287917"/>
      <w:r w:rsidRPr="00545DB5">
        <w:rPr>
          <w:rFonts w:cs="Times New Roman"/>
          <w:color w:val="auto"/>
        </w:rPr>
        <w:lastRenderedPageBreak/>
        <w:t>Введение</w:t>
      </w:r>
      <w:bookmarkEnd w:id="2"/>
    </w:p>
    <w:p w:rsidR="00222C58" w:rsidRPr="00545DB5" w:rsidRDefault="002B1CBF" w:rsidP="00222C58">
      <w:r w:rsidRPr="00545DB5">
        <w:t>Трудно представить себе жизнь современного человека без машинного обучения и искусственного интеллекта. Данные технологии создают новые возможности. Например, системы безопасности в метро используют машинное обучение для распознавания и поиска лиц, которые находятся в розыске. Компьютерное зрение используется в беспилотных автомобилях и летательных аппаратах  для коммерческих и военных целей.</w:t>
      </w:r>
    </w:p>
    <w:p w:rsidR="00F95D3E" w:rsidRPr="00545DB5" w:rsidRDefault="00F95D3E" w:rsidP="00F95D3E">
      <w:r w:rsidRPr="00545DB5">
        <w:t>Машинный интеллект - это направление технологических исследований. Оно связано с созданием системы, которая способна обучаться самостоятельно.</w:t>
      </w:r>
    </w:p>
    <w:p w:rsidR="00F95D3E" w:rsidRPr="00545DB5" w:rsidRDefault="00F95D3E" w:rsidP="00F95D3E">
      <w:r w:rsidRPr="00545DB5">
        <w:t xml:space="preserve">Искусственный интеллект широко применяется в самых разных областях, как: </w:t>
      </w:r>
    </w:p>
    <w:p w:rsidR="00F95D3E" w:rsidRPr="00545DB5" w:rsidRDefault="00F95D3E" w:rsidP="00F95D3E">
      <w:r w:rsidRPr="00545DB5">
        <w:t xml:space="preserve">1. lT-сфера: разработка приложений; </w:t>
      </w:r>
    </w:p>
    <w:p w:rsidR="00F95D3E" w:rsidRPr="00545DB5" w:rsidRDefault="00F95D3E" w:rsidP="00F95D3E">
      <w:r w:rsidRPr="00545DB5">
        <w:t xml:space="preserve">2. Рекламные компании; </w:t>
      </w:r>
    </w:p>
    <w:p w:rsidR="00F95D3E" w:rsidRPr="00545DB5" w:rsidRDefault="00F95D3E" w:rsidP="00F95D3E">
      <w:r w:rsidRPr="00545DB5">
        <w:t xml:space="preserve">3. Маркетинговые исследования; </w:t>
      </w:r>
    </w:p>
    <w:p w:rsidR="00F95D3E" w:rsidRPr="00545DB5" w:rsidRDefault="00F95D3E" w:rsidP="00F95D3E">
      <w:r w:rsidRPr="00545DB5">
        <w:t>4. Медицинская диагностика;</w:t>
      </w:r>
    </w:p>
    <w:p w:rsidR="00F95D3E" w:rsidRPr="00545DB5" w:rsidRDefault="00F95D3E" w:rsidP="00F95D3E">
      <w:r w:rsidRPr="00545DB5">
        <w:t>5. Техническая диагностика;</w:t>
      </w:r>
    </w:p>
    <w:p w:rsidR="00F95D3E" w:rsidRPr="00545DB5" w:rsidRDefault="00F95D3E" w:rsidP="00F95D3E">
      <w:r w:rsidRPr="00545DB5">
        <w:t>6. Автопилотирование;</w:t>
      </w:r>
    </w:p>
    <w:p w:rsidR="002B1CBF" w:rsidRPr="00545DB5" w:rsidRDefault="00F95D3E" w:rsidP="00F95D3E">
      <w:r w:rsidRPr="00545DB5">
        <w:t>7. Биоинформатика и в другие сферы;</w:t>
      </w:r>
    </w:p>
    <w:p w:rsidR="00F95D3E" w:rsidRPr="00545DB5" w:rsidRDefault="00F95D3E" w:rsidP="00F95D3E">
      <w:r w:rsidRPr="00545DB5">
        <w:t>8. Обработка текста (в том числи кластеризация).</w:t>
      </w:r>
    </w:p>
    <w:p w:rsidR="00F95D3E" w:rsidRPr="00545DB5" w:rsidRDefault="00F95D3E" w:rsidP="00F95D3E">
      <w:pPr>
        <w:ind w:firstLine="0"/>
      </w:pPr>
      <w:r w:rsidRPr="00545DB5">
        <w:t>Все это и многое другое работает при помощи машинного интеллекта.</w:t>
      </w:r>
    </w:p>
    <w:p w:rsidR="00F95D3E" w:rsidRPr="00545DB5" w:rsidRDefault="00F95D3E" w:rsidP="00FA3382">
      <w:r w:rsidRPr="00545DB5">
        <w:t xml:space="preserve">С одной стороны, такой технический прогресс приносит человеку огромную пользу, взять хотя бы медицинскую диагностику: многие исследования стали быстрыми и доступными, а с другой стороны такой технический прогресс бросает вызов каждому из нас: ведь совсем скоро не нужны будут машинисты в электропоездах, многий обслуживающий персонал заменят компьютеры, такcистов заменят беспилотные автомобили. Поэтому тему машинного обучения я считаю актуальной в настоящее время с научной </w:t>
      </w:r>
      <w:r w:rsidRPr="00545DB5">
        <w:lastRenderedPageBreak/>
        <w:t>и практической точки зрения. Нужно не только знать, что существует так называемое машинное обучение, но и понимать, как это работает.</w:t>
      </w:r>
    </w:p>
    <w:p w:rsidR="00F95D3E" w:rsidRPr="00545DB5" w:rsidRDefault="00FA3382" w:rsidP="00F95D3E">
      <w:r w:rsidRPr="00545DB5">
        <w:t>Машинное обучение избавляет программиста от необходимости писать большой код, т.е объяснять компьютеру, как нужно решить какую-нибудь проблему. В процессе машинного обучения компьютер учат самостоятельно находить правильное решение. То есть у нас есть какие-либо известные данные и на основе их мы собираем статистику и уже на новых данных мы учимся что-то понимать (находим новые, ещё не описанные закономерности).</w:t>
      </w:r>
    </w:p>
    <w:p w:rsidR="00FA3382" w:rsidRPr="00545DB5" w:rsidRDefault="00FA3382" w:rsidP="00F95D3E">
      <w:r w:rsidRPr="00545DB5">
        <w:t>Таким образом: Основная идея машинного обучения состоит в том, чтобы научить компьютер "учиться", т.е. вычленять из каких-либо данных полезные знания.</w:t>
      </w:r>
    </w:p>
    <w:p w:rsidR="00FA3382" w:rsidRPr="00545DB5" w:rsidRDefault="00FA3382" w:rsidP="00F95D3E">
      <w:r w:rsidRPr="00545DB5">
        <w:t>Надо отметить, что обучение может происходить как до работы программы, так и в процессе выполнения программы. Например, программа для распознавания лиц сначала учится, а затем работает на настоящих данных; программа распознавания спама учится во время исполнения.</w:t>
      </w:r>
    </w:p>
    <w:p w:rsidR="00267940" w:rsidRPr="00545DB5" w:rsidRDefault="00FA3382" w:rsidP="00F95D3E">
      <w:r w:rsidRPr="00545DB5">
        <w:t xml:space="preserve">На сегодняшний день выделяют два основных типа машинного обучения: дедуктивное обучение (аналитическое) и индуктивное ( статистическое)обучение. </w:t>
      </w:r>
    </w:p>
    <w:p w:rsidR="00267940" w:rsidRPr="00545DB5" w:rsidRDefault="00FA3382" w:rsidP="00F95D3E">
      <w:r w:rsidRPr="00545DB5">
        <w:t xml:space="preserve">Дедуктивное обучение относится к области экспертных систем. Экспертные системы не могут решать универсальные задачи как нейронные сети. </w:t>
      </w:r>
    </w:p>
    <w:p w:rsidR="00267940" w:rsidRPr="00545DB5" w:rsidRDefault="00FA3382" w:rsidP="00F95D3E">
      <w:r w:rsidRPr="00545DB5">
        <w:t>Экспертные системы - это большой обьем знаний экспертов</w:t>
      </w:r>
      <w:r w:rsidR="00267940" w:rsidRPr="00545DB5">
        <w:t xml:space="preserve"> </w:t>
      </w:r>
      <w:r w:rsidRPr="00545DB5">
        <w:t>формализация этих знаний инженерами по знаниям + грамотный код программиста. В итоге мы получаем хорошо составленную базу знаний. Минусом этой системы можно назвать то, что без поддержки разработчиков базы знаний быстро становятся невостребованными. Дедуктивное обучение (поскольку относится к экспертным системам) решает только узконаправленные специализированные задачи.</w:t>
      </w:r>
      <w:r w:rsidR="00267940" w:rsidRPr="00545DB5">
        <w:t xml:space="preserve"> </w:t>
      </w:r>
      <w:r w:rsidRPr="00545DB5">
        <w:t>Имеются з</w:t>
      </w:r>
      <w:r w:rsidR="00267940" w:rsidRPr="00545DB5">
        <w:t>нания экспертов и перенос их в</w:t>
      </w:r>
      <w:r w:rsidRPr="00545DB5">
        <w:t xml:space="preserve"> компьютер в виде базы знаний. Во всех задачах дедуктивного обучения имеются з</w:t>
      </w:r>
      <w:r w:rsidR="00267940" w:rsidRPr="00545DB5">
        <w:t>нания, каким-</w:t>
      </w:r>
      <w:r w:rsidRPr="00545DB5">
        <w:t xml:space="preserve">либо образом отобранные и </w:t>
      </w:r>
      <w:r w:rsidRPr="00545DB5">
        <w:lastRenderedPageBreak/>
        <w:t xml:space="preserve">формализованные. Требуется вывести из них правило, применительно к каждому конкретному случаю. Что же касается второго типа, то здесь лежит выявление закономерностей в эмпирической информации. Обучающийся программе мы предлагаем большое количество примеров данных с закономерностями и на основе полученного опыта программа сама учится строить закономерности. Индуктивное обучение подразделяется на: </w:t>
      </w:r>
    </w:p>
    <w:p w:rsidR="00267940" w:rsidRPr="00545DB5" w:rsidRDefault="00267940" w:rsidP="00267940">
      <w:pPr>
        <w:ind w:firstLine="0"/>
      </w:pPr>
      <w:r w:rsidRPr="00545DB5">
        <w:t xml:space="preserve">– Обучение с учителем </w:t>
      </w:r>
      <w:r w:rsidR="00FA3382" w:rsidRPr="00545DB5">
        <w:t xml:space="preserve">- также называют "обучение по прецедентам". </w:t>
      </w:r>
    </w:p>
    <w:p w:rsidR="00267940" w:rsidRPr="00545DB5" w:rsidRDefault="00267940" w:rsidP="00267940">
      <w:pPr>
        <w:ind w:firstLine="0"/>
      </w:pPr>
      <w:r w:rsidRPr="00545DB5">
        <w:t xml:space="preserve">– Обучение без учителя </w:t>
      </w:r>
      <w:r w:rsidR="00FA3382" w:rsidRPr="00545DB5">
        <w:t xml:space="preserve">- обучение, в котором нет правильных ответов, только данные; </w:t>
      </w:r>
    </w:p>
    <w:p w:rsidR="00267940" w:rsidRPr="00545DB5" w:rsidRDefault="00267940" w:rsidP="00267940">
      <w:pPr>
        <w:ind w:firstLine="0"/>
      </w:pPr>
      <w:r w:rsidRPr="00545DB5">
        <w:t>– Обучение с подкрепление</w:t>
      </w:r>
      <w:r w:rsidR="00FA3382" w:rsidRPr="00545DB5">
        <w:t xml:space="preserve">, также называют "стимулируемое обучение" - обучение, в котором агент учится посредством собственных проб и ошибок; </w:t>
      </w:r>
    </w:p>
    <w:p w:rsidR="008F537A" w:rsidRPr="00545DB5" w:rsidRDefault="00FA3382" w:rsidP="00267940">
      <w:pPr>
        <w:ind w:firstLine="0"/>
      </w:pPr>
      <w:r w:rsidRPr="00545DB5">
        <w:t>– Акт</w:t>
      </w:r>
      <w:r w:rsidR="00267940" w:rsidRPr="00545DB5">
        <w:t>ивное обучение</w:t>
      </w:r>
      <w:r w:rsidRPr="00545DB5">
        <w:t xml:space="preserve"> - очень похоже на обучение с учителем. Разница состоит в том, что ответы изначально неизвестны. Идея в том, что алгоритм сам может обучаться на малых выборках, если он сам выбирает какие данные ему нужны. То есть алгоритм составляет запросы, ответы на которые ему помогают обучаться. </w:t>
      </w:r>
    </w:p>
    <w:p w:rsidR="00FA3382" w:rsidRPr="00545DB5" w:rsidRDefault="00FA3382" w:rsidP="00267940">
      <w:pPr>
        <w:ind w:firstLine="0"/>
      </w:pPr>
      <w:r w:rsidRPr="00545DB5">
        <w:t xml:space="preserve">– Частичное обучение </w:t>
      </w:r>
      <w:r w:rsidR="008F537A" w:rsidRPr="00545DB5">
        <w:t>-</w:t>
      </w:r>
      <w:r w:rsidRPr="00545DB5">
        <w:t xml:space="preserve"> в этом случае большая часть ответов неизвестна.</w:t>
      </w:r>
    </w:p>
    <w:p w:rsidR="00F95D3E" w:rsidRPr="00545DB5" w:rsidRDefault="00F369AE" w:rsidP="00F369AE">
      <w:r w:rsidRPr="00545DB5">
        <w:t xml:space="preserve">В настоящее время крупные компании вкладывают большие средства в машинное обучение, потому что данная технология по-настоящему окупается. С каждым годом большие данные становятся все более сложнее и человеку становится уже недостаточно своих аналитических способностей. Некоторые задачи перейдут к искусственному интеллекту, который справится с ними лучше и быстрее, чем человек. Прогнозируется, что в ближайшее десятилетие искусственный интеллект займет около 7% рабочих мест в России. Часть процессов в организациях автоматизируют и управлять этими процессами поручат самообучающимся алгоритмам. Огромно место займет ИИ в интернете вещей. Интернет вещей требует обработки большого потока информации в реальном времени. Устройства, подключенные к сети генерируют гигантские массивы данных, которые необходимо будет обрабатывать, анализировать и хранить. Как пример, зубные щетки с </w:t>
      </w:r>
      <w:r w:rsidRPr="00545DB5">
        <w:lastRenderedPageBreak/>
        <w:t>функцией блютуз, которые будут отправлять информацию о состоянии зубов стоматологу или дроны, которые станут незаменимы в сельском хозяйстве. Они будут собирать информацию о зрелости урожая, о состоянии почвы, о вредителях и болезнях растений. И во всех технологиях будет использовать машинное обучение. Поэтому машинное обучение готовит для нас перспективное будущее и массу интересных инноваций.</w:t>
      </w:r>
    </w:p>
    <w:p w:rsidR="008165D0" w:rsidRPr="00545DB5" w:rsidRDefault="008165D0" w:rsidP="00F369AE">
      <w:r w:rsidRPr="00545DB5">
        <w:t xml:space="preserve">Целью данной </w:t>
      </w:r>
      <w:r w:rsidRPr="00545DB5">
        <w:rPr>
          <w:color w:val="auto"/>
        </w:rPr>
        <w:t>дипломной работы</w:t>
      </w:r>
      <w:r w:rsidRPr="00545DB5">
        <w:t xml:space="preserve"> является разработка системы кластеризации документов на базе методов машинного обучения.</w:t>
      </w:r>
    </w:p>
    <w:p w:rsidR="008165D0" w:rsidRPr="00545DB5" w:rsidRDefault="008165D0" w:rsidP="00F369AE"/>
    <w:p w:rsidR="00F95D3E" w:rsidRPr="00545DB5" w:rsidRDefault="00F95D3E" w:rsidP="00F95D3E"/>
    <w:p w:rsidR="00F95D3E" w:rsidRPr="00545DB5" w:rsidRDefault="006646AF" w:rsidP="005041BE">
      <w:pPr>
        <w:pStyle w:val="1"/>
        <w:rPr>
          <w:rFonts w:cs="Times New Roman"/>
        </w:rPr>
      </w:pPr>
      <w:bookmarkStart w:id="3" w:name="_Toc73287918"/>
      <w:r w:rsidRPr="00545DB5">
        <w:rPr>
          <w:rFonts w:cs="Times New Roman"/>
          <w:color w:val="auto"/>
        </w:rPr>
        <w:lastRenderedPageBreak/>
        <w:t>Глава 1. Аналитический обзор</w:t>
      </w:r>
      <w:bookmarkEnd w:id="3"/>
    </w:p>
    <w:p w:rsidR="00407494" w:rsidRPr="00545DB5" w:rsidRDefault="00AF024B" w:rsidP="005041BE">
      <w:pPr>
        <w:ind w:firstLine="0"/>
      </w:pPr>
      <w:r w:rsidRPr="00545DB5">
        <w:t xml:space="preserve">Задача кластеризации – частный случай задачи </w:t>
      </w:r>
      <w:r w:rsidR="008165D0" w:rsidRPr="00545DB5">
        <w:t xml:space="preserve">машинного </w:t>
      </w:r>
      <w:r w:rsidRPr="00545DB5">
        <w:t>обучения</w:t>
      </w:r>
      <w:r w:rsidR="008165D0" w:rsidRPr="00545DB5">
        <w:t>, в частности, обучения</w:t>
      </w:r>
      <w:r w:rsidRPr="00545DB5">
        <w:t xml:space="preserve"> без учителя, которая сводится к разбиению имеющегося множества объектов данных на подмножества таким образом, что элементы одного подмножества существенно отличались по некоторому набору свойств от элементов всех других подмножеств. Объект данных обычно рассматривается как точка в многомерном метрическом пространстве, каждому измерению которого соответствует некоторое свойство (атрибут) объекта, а метрика – есть функция от значений данных свойств. От типов измерений этого пространства, которые могут быть как числовыми, так и категориальными, зависит выбор алгоритма кластеризации данных и используемая метрика. Этот выбор продиктован различиями в природе разных типов атрибутов.</w:t>
      </w:r>
    </w:p>
    <w:p w:rsidR="00F26FF3" w:rsidRPr="00545DB5" w:rsidRDefault="00F26FF3" w:rsidP="0056422E">
      <w:pPr>
        <w:pStyle w:val="a"/>
        <w:numPr>
          <w:ilvl w:val="1"/>
          <w:numId w:val="26"/>
        </w:numPr>
      </w:pPr>
      <w:bookmarkStart w:id="4" w:name="_Toc60439478"/>
      <w:bookmarkStart w:id="5" w:name="_Toc73287919"/>
      <w:r w:rsidRPr="00545DB5">
        <w:rPr>
          <w:rStyle w:val="20"/>
          <w:rFonts w:ascii="Times New Roman" w:hAnsi="Times New Roman" w:cs="Times New Roman"/>
          <w:sz w:val="28"/>
        </w:rPr>
        <w:t>Цели кластеризации</w:t>
      </w:r>
      <w:bookmarkEnd w:id="4"/>
      <w:bookmarkEnd w:id="5"/>
    </w:p>
    <w:p w:rsidR="00F26FF3" w:rsidRPr="00545DB5" w:rsidRDefault="00F26FF3" w:rsidP="00F26FF3">
      <w:pPr>
        <w:pStyle w:val="a"/>
        <w:numPr>
          <w:ilvl w:val="0"/>
          <w:numId w:val="17"/>
        </w:numPr>
        <w:ind w:left="426"/>
      </w:pPr>
      <w:r w:rsidRPr="00545DB5">
        <w:t>Понимание данных путём выявления кластерной структуры. Разбиение выборки на группы схожих объектов позволяет упростить дальнейшую обработку данных и принятия решений, применяя к каждому кластеру свой метод анализа (стратегия «разделяй и властвуй»).</w:t>
      </w:r>
    </w:p>
    <w:p w:rsidR="00F26FF3" w:rsidRPr="00545DB5" w:rsidRDefault="00F26FF3" w:rsidP="00F26FF3">
      <w:pPr>
        <w:pStyle w:val="a"/>
        <w:numPr>
          <w:ilvl w:val="0"/>
          <w:numId w:val="17"/>
        </w:numPr>
        <w:ind w:left="426"/>
      </w:pPr>
      <w:r w:rsidRPr="00545DB5">
        <w:t>Сжатие данных. Если исходная выборка избыточно большая, то можно сократить её, оставив по одному наиболее типичному представителю от каждого кластера.</w:t>
      </w:r>
    </w:p>
    <w:p w:rsidR="00F26FF3" w:rsidRPr="00545DB5" w:rsidRDefault="00F26FF3" w:rsidP="00F26FF3">
      <w:pPr>
        <w:pStyle w:val="a"/>
        <w:numPr>
          <w:ilvl w:val="0"/>
          <w:numId w:val="17"/>
        </w:numPr>
        <w:ind w:left="426"/>
      </w:pPr>
      <w:r w:rsidRPr="00545DB5">
        <w:t>Обнаружение новизны. Выделяются нетипичные объекты, которые не удаётся присоединить ни к одному из кластеров.</w:t>
      </w:r>
    </w:p>
    <w:p w:rsidR="00F26FF3" w:rsidRPr="00545DB5" w:rsidRDefault="00F26FF3" w:rsidP="00F26FF3">
      <w:pPr>
        <w:ind w:firstLine="426"/>
      </w:pPr>
      <w:r w:rsidRPr="00545DB5">
        <w:t>В первом случае число кластеров стараются сделать поменьше. Во втором случае важнее обеспечить высокую степень сходства объектов внутри каждого кластера, а кластеров может быть сколько угодно. В третьем случае наибольший интерес представляют отдельные объекты, не вписывающиеся ни в один из кластеров.</w:t>
      </w:r>
    </w:p>
    <w:p w:rsidR="00F26FF3" w:rsidRPr="00545DB5" w:rsidRDefault="00F26FF3" w:rsidP="00F26FF3">
      <w:r w:rsidRPr="00545DB5">
        <w:lastRenderedPageBreak/>
        <w:t>Во всех этих случаях может применяться иерархическая кластеризация, когда крупные кластеры дробятся на более мелкие, те в свою очередь дробятся ещё мельче, и т. д. Такие задачи называются задачами таксономии.</w:t>
      </w:r>
    </w:p>
    <w:p w:rsidR="00F26FF3" w:rsidRPr="00545DB5" w:rsidRDefault="00F26FF3" w:rsidP="00F26FF3">
      <w:r w:rsidRPr="00545DB5">
        <w:t>Результатом таксономии является древообразная иерархическая структура. При этом каждый объект характеризуется перечислением всех кластеров, которым он принадлежит, обычно от крупного к мелкому.</w:t>
      </w:r>
    </w:p>
    <w:p w:rsidR="00F26FF3" w:rsidRPr="00545DB5" w:rsidRDefault="00F26FF3" w:rsidP="00F26FF3"/>
    <w:p w:rsidR="00F26FF3" w:rsidRPr="00545DB5" w:rsidRDefault="00F26FF3" w:rsidP="00F26FF3">
      <w:r w:rsidRPr="00545DB5">
        <w:t>Классическим примером таксономии на основе сходства является биноминальная номенклатура живых существ, предложенная Карлом Линнеем в середине XVIII века. Аналогичные систематизации строятся во многих областях знания, чтобы упорядочить информацию о большом количестве объектов.</w:t>
      </w:r>
    </w:p>
    <w:p w:rsidR="00F26FF3" w:rsidRPr="00545DB5" w:rsidRDefault="00F26FF3" w:rsidP="00F26FF3"/>
    <w:p w:rsidR="00F26FF3" w:rsidRPr="00545DB5" w:rsidRDefault="00F26FF3" w:rsidP="0056422E">
      <w:pPr>
        <w:pStyle w:val="a"/>
        <w:numPr>
          <w:ilvl w:val="1"/>
          <w:numId w:val="26"/>
        </w:numPr>
        <w:rPr>
          <w:rStyle w:val="20"/>
          <w:rFonts w:ascii="Times New Roman" w:hAnsi="Times New Roman" w:cs="Times New Roman"/>
          <w:sz w:val="28"/>
        </w:rPr>
      </w:pPr>
      <w:bookmarkStart w:id="6" w:name="_Toc60439479"/>
      <w:bookmarkStart w:id="7" w:name="_Toc73287920"/>
      <w:r w:rsidRPr="00545DB5">
        <w:rPr>
          <w:rStyle w:val="20"/>
          <w:rFonts w:ascii="Times New Roman" w:hAnsi="Times New Roman" w:cs="Times New Roman"/>
          <w:sz w:val="28"/>
        </w:rPr>
        <w:t>Применение</w:t>
      </w:r>
      <w:bookmarkEnd w:id="6"/>
      <w:bookmarkEnd w:id="7"/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szCs w:val="28"/>
        </w:rPr>
      </w:pPr>
      <w:bookmarkStart w:id="8" w:name="_Toc60439480"/>
      <w:bookmarkStart w:id="9" w:name="_Toc73287921"/>
      <w:r w:rsidRPr="00545DB5">
        <w:rPr>
          <w:rFonts w:ascii="Times New Roman" w:hAnsi="Times New Roman" w:cs="Times New Roman"/>
          <w:sz w:val="28"/>
          <w:szCs w:val="28"/>
        </w:rPr>
        <w:t>Биология и биоинформатика</w:t>
      </w:r>
      <w:bookmarkEnd w:id="8"/>
      <w:bookmarkEnd w:id="9"/>
    </w:p>
    <w:p w:rsidR="00F26FF3" w:rsidRPr="00545DB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>В области экологии кластеризация используется для выделения пространственных и временных сообществ организмов в однородных условиях;</w:t>
      </w:r>
    </w:p>
    <w:p w:rsidR="00F26FF3" w:rsidRPr="00545DB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 xml:space="preserve">Кластерный анализ используется для группировки схожих геномных последовательностей в семейство генов, которые являются консервативными структурами для многих организмов и могут выполнять схожие функции; </w:t>
      </w:r>
    </w:p>
    <w:p w:rsidR="00F26FF3" w:rsidRPr="00545DB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>Кластеризация помогает автоматически определять генотипы по различным частям хромосом;</w:t>
      </w:r>
    </w:p>
    <w:p w:rsidR="00F26FF3" w:rsidRPr="00545DB5" w:rsidRDefault="00F26FF3" w:rsidP="00F26FF3">
      <w:pPr>
        <w:pStyle w:val="a"/>
        <w:numPr>
          <w:ilvl w:val="0"/>
          <w:numId w:val="19"/>
        </w:numPr>
        <w:shd w:val="clear" w:color="auto" w:fill="FFFFFF"/>
        <w:spacing w:before="100" w:beforeAutospacing="1" w:after="24"/>
        <w:ind w:left="1276"/>
        <w:jc w:val="left"/>
        <w:rPr>
          <w:color w:val="222222"/>
        </w:rPr>
      </w:pPr>
      <w:r w:rsidRPr="00545DB5">
        <w:rPr>
          <w:color w:val="222222"/>
        </w:rPr>
        <w:t>Алгоритмы применяются для выделения небольшого числа групп генетических вариации человеческого генома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0" w:name="_Toc60439481"/>
      <w:bookmarkStart w:id="11" w:name="_Toc73287922"/>
      <w:r w:rsidRPr="00545DB5">
        <w:rPr>
          <w:rFonts w:ascii="Times New Roman" w:hAnsi="Times New Roman" w:cs="Times New Roman"/>
          <w:sz w:val="28"/>
        </w:rPr>
        <w:lastRenderedPageBreak/>
        <w:t>Медицина</w:t>
      </w:r>
      <w:bookmarkEnd w:id="10"/>
      <w:bookmarkEnd w:id="11"/>
    </w:p>
    <w:p w:rsidR="00F26FF3" w:rsidRPr="00545DB5" w:rsidRDefault="00F26FF3" w:rsidP="00F26FF3">
      <w:pPr>
        <w:pStyle w:val="a"/>
        <w:numPr>
          <w:ilvl w:val="0"/>
          <w:numId w:val="20"/>
        </w:numPr>
      </w:pPr>
      <w:r w:rsidRPr="00545DB5">
        <w:t>Используется в позитронно-эмиссионной томографии для автоматического выделения различных типов тканей на трехмерном изображении;</w:t>
      </w:r>
    </w:p>
    <w:p w:rsidR="00F26FF3" w:rsidRPr="00545DB5" w:rsidRDefault="00F26FF3" w:rsidP="0056422E">
      <w:pPr>
        <w:pStyle w:val="a"/>
        <w:numPr>
          <w:ilvl w:val="0"/>
          <w:numId w:val="20"/>
        </w:numPr>
      </w:pPr>
      <w:r w:rsidRPr="00545DB5">
        <w:t>Применяется для выявления шаблонов устойчивости к антибиотикам; для классификации антибиотиков по типу антибактериальной активности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2" w:name="_Toc60439482"/>
      <w:bookmarkStart w:id="13" w:name="_Toc73287923"/>
      <w:r w:rsidRPr="00545DB5">
        <w:rPr>
          <w:rFonts w:ascii="Times New Roman" w:hAnsi="Times New Roman" w:cs="Times New Roman"/>
          <w:sz w:val="28"/>
        </w:rPr>
        <w:t>Маркетинг</w:t>
      </w:r>
      <w:bookmarkEnd w:id="12"/>
      <w:bookmarkEnd w:id="13"/>
    </w:p>
    <w:p w:rsidR="00F26FF3" w:rsidRPr="00545DB5" w:rsidRDefault="00F26FF3" w:rsidP="00F26FF3">
      <w:pPr>
        <w:pStyle w:val="a"/>
        <w:numPr>
          <w:ilvl w:val="0"/>
          <w:numId w:val="22"/>
        </w:numPr>
      </w:pPr>
      <w:r w:rsidRPr="00545DB5">
        <w:t>Кластеризация широко используется при изучении рынка для обработки данных, полученных из различных опросов. Может применяться для выделения типичных групп покупателей, разделения рынка для создания персонализированных предложений, разработки новых линий продукции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4" w:name="_Toc60439483"/>
      <w:bookmarkStart w:id="15" w:name="_Toc73287924"/>
      <w:r w:rsidRPr="00545DB5">
        <w:rPr>
          <w:rFonts w:ascii="Times New Roman" w:hAnsi="Times New Roman" w:cs="Times New Roman"/>
          <w:sz w:val="28"/>
        </w:rPr>
        <w:t>Интернет</w:t>
      </w:r>
      <w:bookmarkEnd w:id="14"/>
      <w:bookmarkEnd w:id="15"/>
    </w:p>
    <w:p w:rsidR="00F26FF3" w:rsidRPr="00545DB5" w:rsidRDefault="00F26FF3" w:rsidP="00F26FF3">
      <w:pPr>
        <w:pStyle w:val="a"/>
        <w:numPr>
          <w:ilvl w:val="0"/>
          <w:numId w:val="21"/>
        </w:numPr>
      </w:pPr>
      <w:r w:rsidRPr="00545DB5">
        <w:t>Выделение групп людей на основе графа связей в социальных сетях;</w:t>
      </w:r>
    </w:p>
    <w:p w:rsidR="00F26FF3" w:rsidRPr="00545DB5" w:rsidRDefault="00F26FF3" w:rsidP="00F26FF3">
      <w:pPr>
        <w:pStyle w:val="a"/>
        <w:numPr>
          <w:ilvl w:val="0"/>
          <w:numId w:val="21"/>
        </w:numPr>
      </w:pPr>
      <w:r w:rsidRPr="00545DB5">
        <w:t>Повышение релевантности ответов на поисковые запросы путем группировки веб-сайтов по смысловым значениям поискового запроса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6" w:name="_Toc60439484"/>
      <w:bookmarkStart w:id="17" w:name="_Toc73287925"/>
      <w:r w:rsidRPr="00545DB5">
        <w:rPr>
          <w:rFonts w:ascii="Times New Roman" w:hAnsi="Times New Roman" w:cs="Times New Roman"/>
          <w:sz w:val="28"/>
        </w:rPr>
        <w:t>Компьютерные науки</w:t>
      </w:r>
      <w:bookmarkEnd w:id="16"/>
      <w:bookmarkEnd w:id="17"/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t>Кластеризация используется в сегментации изображений для определения границ и распознавания объектов;</w:t>
      </w:r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t>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;</w:t>
      </w:r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t>Подбор рекомендаций для пользователя на основе предпочтений других пользователей в данном кластере;</w:t>
      </w:r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lastRenderedPageBreak/>
        <w:t>Определение аномалий путем построения кластеров и выявления неклассифицированных объектов.</w:t>
      </w:r>
    </w:p>
    <w:p w:rsidR="00F26FF3" w:rsidRPr="00545DB5" w:rsidRDefault="00F26FF3" w:rsidP="005041BE">
      <w:pPr>
        <w:ind w:firstLine="0"/>
      </w:pPr>
    </w:p>
    <w:p w:rsidR="004050D8" w:rsidRPr="00545DB5" w:rsidRDefault="004050D8" w:rsidP="004050D8">
      <w:pPr>
        <w:spacing w:line="276" w:lineRule="auto"/>
        <w:ind w:firstLine="0"/>
        <w:jc w:val="left"/>
        <w:rPr>
          <w:color w:val="auto"/>
        </w:rPr>
      </w:pPr>
    </w:p>
    <w:p w:rsidR="00085E93" w:rsidRPr="00545DB5" w:rsidRDefault="00085E9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8" w:name="_Toc73287926"/>
      <w:r w:rsidRPr="00545DB5">
        <w:rPr>
          <w:rFonts w:ascii="Times New Roman" w:hAnsi="Times New Roman" w:cs="Times New Roman"/>
          <w:sz w:val="28"/>
        </w:rPr>
        <w:t>Алгоритмы классификации</w:t>
      </w:r>
      <w:bookmarkEnd w:id="18"/>
    </w:p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9" w:name="_Toc73287927"/>
      <w:r w:rsidRPr="00545DB5">
        <w:rPr>
          <w:rFonts w:ascii="Times New Roman" w:hAnsi="Times New Roman" w:cs="Times New Roman"/>
          <w:sz w:val="28"/>
        </w:rPr>
        <w:t>Алгоритмы иерархической кластеризации</w:t>
      </w:r>
      <w:r w:rsidRPr="00545DB5">
        <w:rPr>
          <w:rFonts w:ascii="Times New Roman" w:hAnsi="Times New Roman" w:cs="Times New Roman"/>
          <w:sz w:val="28"/>
          <w:lang w:val="en-US"/>
        </w:rPr>
        <w:t>;</w:t>
      </w:r>
      <w:bookmarkEnd w:id="19"/>
      <w:r w:rsidRPr="00545DB5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954389" w:rsidRPr="00545DB5" w:rsidRDefault="00954389" w:rsidP="00954389">
      <w:r w:rsidRPr="00545DB5">
        <w:t>Среди алгоритмов иерархической кластеризации выделяются два основных типа: восходящие и нисходящие алгоритмы. Нисходящие алгоритмы работают по принципу «сверху-вниз»: в начале все объекты помещаются в один кластер, который затем разбивается на все более мелкие кластеры. Более распространены восходящие алгоритмы, которые в начале работы помещают каждый объект в отдельный кластер, а затем объединяют кластеры во все более крупные, пока все объекты выборки не будут содержаться в одном кластере. Таким образом строится система вложенных разбиений. Результаты таких алгоритмов обычно представляют в виде дерева – дендрограммы. Классический пример такого дерева – классификация животных и растений.</w:t>
      </w:r>
    </w:p>
    <w:p w:rsidR="00954389" w:rsidRPr="00545DB5" w:rsidRDefault="00954389" w:rsidP="00954389"/>
    <w:p w:rsidR="00954389" w:rsidRPr="00545DB5" w:rsidRDefault="00954389" w:rsidP="00954389">
      <w:r w:rsidRPr="00545DB5">
        <w:t>Для вычисления расстояний между кластерами чаще все пользуются двумя расстояниями: одиночной связью или полной связью (см. обзор мер расстояний между кластерами).</w:t>
      </w:r>
    </w:p>
    <w:p w:rsidR="00954389" w:rsidRPr="00545DB5" w:rsidRDefault="00954389" w:rsidP="00954389"/>
    <w:p w:rsidR="00954389" w:rsidRPr="00545DB5" w:rsidRDefault="00954389" w:rsidP="00954389">
      <w:r w:rsidRPr="00545DB5">
        <w:t>К недостатку иерархических алгоритмов можно отнести систему полных разбиений, которая может являться излишней в контексте решаемой задачи.</w:t>
      </w:r>
    </w:p>
    <w:p w:rsidR="00954389" w:rsidRPr="00545DB5" w:rsidRDefault="00954389" w:rsidP="00954389"/>
    <w:p w:rsidR="00085E93" w:rsidRPr="00545DB5" w:rsidRDefault="00710B2F" w:rsidP="00710B2F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0" w:name="_Toc73287928"/>
      <w:r w:rsidRPr="00545DB5">
        <w:rPr>
          <w:rFonts w:ascii="Times New Roman" w:hAnsi="Times New Roman" w:cs="Times New Roman"/>
          <w:sz w:val="28"/>
        </w:rPr>
        <w:t>Алгоритмы квадратичной ошибки</w:t>
      </w:r>
      <w:bookmarkEnd w:id="20"/>
    </w:p>
    <w:p w:rsidR="00954389" w:rsidRPr="00545DB5" w:rsidRDefault="00954389" w:rsidP="00954389">
      <w:r w:rsidRPr="00545DB5">
        <w:t xml:space="preserve">Задачу кластеризации можно рассматривать как построение оптимального разбиения объектов на группы. При этом оптимальность может </w:t>
      </w:r>
      <w:r w:rsidRPr="00545DB5">
        <w:lastRenderedPageBreak/>
        <w:t>быть определена как требование минимизации среднеквадратической ошибки разбиения:</w:t>
      </w:r>
    </w:p>
    <w:p w:rsidR="00954389" w:rsidRPr="00545DB5" w:rsidRDefault="007F2A01" w:rsidP="00954389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L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7B5A7F" w:rsidRPr="00545DB5" w:rsidRDefault="00954389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где </w:t>
      </w:r>
      <w:r w:rsidRPr="00545DB5">
        <w:rPr>
          <w:rFonts w:eastAsia="Times New Roman"/>
          <w:i/>
          <w:iCs/>
          <w:color w:val="222222"/>
          <w:shd w:val="clear" w:color="auto" w:fill="FFFFFF"/>
          <w:lang w:eastAsia="ru-RU"/>
        </w:rPr>
        <w:t>c</w:t>
      </w:r>
      <w:r w:rsidRPr="00545DB5">
        <w:rPr>
          <w:rFonts w:eastAsia="Times New Roman"/>
          <w:i/>
          <w:iCs/>
          <w:color w:val="222222"/>
          <w:shd w:val="clear" w:color="auto" w:fill="FFFFFF"/>
          <w:vertAlign w:val="subscript"/>
          <w:lang w:eastAsia="ru-RU"/>
        </w:rPr>
        <w:t>j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t> — «центр масс» кластера </w:t>
      </w:r>
      <w:r w:rsidRPr="00545DB5">
        <w:rPr>
          <w:rFonts w:eastAsia="Times New Roman"/>
          <w:i/>
          <w:iCs/>
          <w:color w:val="222222"/>
          <w:shd w:val="clear" w:color="auto" w:fill="FFFFFF"/>
          <w:lang w:eastAsia="ru-RU"/>
        </w:rPr>
        <w:t>j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t> (точка со средними значениями характеристик для данного кластера).</w:t>
      </w:r>
    </w:p>
    <w:p w:rsidR="007B5A7F" w:rsidRPr="00545DB5" w:rsidRDefault="007B5A7F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</w:p>
    <w:p w:rsidR="00954389" w:rsidRPr="00545DB5" w:rsidRDefault="00954389" w:rsidP="007B5A7F">
      <w:pPr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Алгоритмы квадратичной ошибки относятся к типу плоских алгоритмов. Самым распространенным алгоритмом этой категории является метод k-средних. Этот алгоритм строит заданное число кластеров, расположенных как можно дальше друг от друга. Работа алгоритма делится на несколько этапов:</w:t>
      </w:r>
    </w:p>
    <w:p w:rsidR="00954389" w:rsidRPr="00545DB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Случайно выбрать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точек, являющихся начальными «центрами масс» кластеров.</w:t>
      </w:r>
    </w:p>
    <w:p w:rsidR="00954389" w:rsidRPr="00545DB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Отнести каждый объект к кластеру с ближайшим «центром масс».</w:t>
      </w:r>
    </w:p>
    <w:p w:rsidR="00954389" w:rsidRPr="00545DB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Пересчитать «центры масс» кластеров согласно их текущему составу.</w:t>
      </w:r>
    </w:p>
    <w:p w:rsidR="007B5A7F" w:rsidRPr="00545DB5" w:rsidRDefault="00954389" w:rsidP="00F56921">
      <w:pPr>
        <w:pStyle w:val="a"/>
        <w:numPr>
          <w:ilvl w:val="0"/>
          <w:numId w:val="15"/>
        </w:numPr>
        <w:tabs>
          <w:tab w:val="clear" w:pos="720"/>
        </w:tabs>
        <w:ind w:left="66" w:firstLine="0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Если критерий остановки алгоритма не удовлетворен, вернуться к п. 2.</w:t>
      </w:r>
    </w:p>
    <w:p w:rsidR="007B5A7F" w:rsidRPr="00545DB5" w:rsidRDefault="007B5A7F" w:rsidP="007B5A7F">
      <w:pPr>
        <w:pStyle w:val="a"/>
        <w:numPr>
          <w:ilvl w:val="0"/>
          <w:numId w:val="0"/>
        </w:numPr>
        <w:ind w:left="66"/>
        <w:jc w:val="left"/>
        <w:rPr>
          <w:rFonts w:eastAsia="Times New Roman"/>
          <w:color w:val="222222"/>
          <w:shd w:val="clear" w:color="auto" w:fill="FFFFFF"/>
          <w:lang w:eastAsia="ru-RU"/>
        </w:rPr>
      </w:pPr>
    </w:p>
    <w:p w:rsidR="007B5A7F" w:rsidRPr="00545DB5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В качестве критерия остановки работы алгоритма обычно выбирают минимальное изменение среднеквадратической ошибки. Так же возможно останавливать работу алгоритма, если на шаге 2 не было объектов, переместившихся из кластера в кластер.</w:t>
      </w:r>
    </w:p>
    <w:p w:rsidR="007B5A7F" w:rsidRPr="00545DB5" w:rsidRDefault="007B5A7F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</w:p>
    <w:p w:rsidR="00954389" w:rsidRPr="00545DB5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К недостаткам данного алгоритма можно отнести необходимость задавать количество кластеров для разбиения.</w:t>
      </w:r>
    </w:p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1" w:name="_Toc73287929"/>
      <w:r w:rsidRPr="00545DB5">
        <w:rPr>
          <w:rFonts w:ascii="Times New Roman" w:hAnsi="Times New Roman" w:cs="Times New Roman"/>
          <w:sz w:val="28"/>
        </w:rPr>
        <w:t>Нечеткие алгоритмы</w:t>
      </w:r>
      <w:bookmarkEnd w:id="21"/>
    </w:p>
    <w:p w:rsidR="004B5F57" w:rsidRPr="00545DB5" w:rsidRDefault="004B5F57" w:rsidP="00C67ECC">
      <w:pPr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 xml:space="preserve">Наиболее популярным алгоритмом нечеткой кластеризации является алгоритм c-средних (c-means). Он представляет собой модификацию метода 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lastRenderedPageBreak/>
        <w:t>k-средних. Шаги работы алгоритма:</w:t>
      </w:r>
      <w:r w:rsidRPr="00545DB5">
        <w:rPr>
          <w:rFonts w:eastAsia="Times New Roman"/>
          <w:color w:val="222222"/>
          <w:lang w:eastAsia="ru-RU"/>
        </w:rPr>
        <w:br/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Выбрать начальное нечеткое разбиение </w:t>
      </w:r>
      <w:r w:rsidRPr="00545DB5">
        <w:rPr>
          <w:rFonts w:eastAsia="Times New Roman"/>
          <w:i/>
          <w:iCs/>
          <w:color w:val="222222"/>
          <w:lang w:eastAsia="ru-RU"/>
        </w:rPr>
        <w:t>n</w:t>
      </w:r>
      <w:r w:rsidRPr="00545DB5">
        <w:rPr>
          <w:rFonts w:eastAsia="Times New Roman"/>
          <w:color w:val="222222"/>
          <w:lang w:eastAsia="ru-RU"/>
        </w:rPr>
        <w:t> объектов на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кластеров путем выбора матрицы принадлежности </w:t>
      </w:r>
      <w:r w:rsidRPr="00545DB5">
        <w:rPr>
          <w:rFonts w:eastAsia="Times New Roman"/>
          <w:i/>
          <w:iCs/>
          <w:color w:val="222222"/>
          <w:lang w:eastAsia="ru-RU"/>
        </w:rPr>
        <w:t>U</w:t>
      </w:r>
      <w:r w:rsidRPr="00545DB5">
        <w:rPr>
          <w:rFonts w:eastAsia="Times New Roman"/>
          <w:color w:val="222222"/>
          <w:lang w:eastAsia="ru-RU"/>
        </w:rPr>
        <w:t> размера </w:t>
      </w:r>
      <w:r w:rsidRPr="00545DB5">
        <w:rPr>
          <w:rFonts w:eastAsia="Times New Roman"/>
          <w:i/>
          <w:iCs/>
          <w:color w:val="222222"/>
          <w:lang w:eastAsia="ru-RU"/>
        </w:rPr>
        <w:t>n x k</w:t>
      </w:r>
      <w:r w:rsidRPr="00545DB5">
        <w:rPr>
          <w:rFonts w:eastAsia="Times New Roman"/>
          <w:color w:val="222222"/>
          <w:lang w:eastAsia="ru-RU"/>
        </w:rPr>
        <w:t>.</w:t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Используя матрицу U, найти значение критерия нечеткой ошибки:</w:t>
      </w:r>
      <w:r w:rsidRPr="00545DB5">
        <w:rPr>
          <w:rFonts w:eastAsia="Times New Roman"/>
          <w:color w:val="222222"/>
          <w:lang w:eastAsia="ru-RU"/>
        </w:rPr>
        <w:br/>
      </w:r>
      <w:r w:rsidRPr="00545DB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727FAB5E" wp14:editId="26DE29E3">
            <wp:extent cx="2419350" cy="485775"/>
            <wp:effectExtent l="0" t="0" r="0" b="9525"/>
            <wp:docPr id="2" name="Рисунок 2" descr="https://habrastorage.org/getpro/habr/post_images/21c/c5d/72b/21cc5d72b0c9bee8ad0476798eb409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abrastorage.org/getpro/habr/post_images/21c/c5d/72b/21cc5d72b0c9bee8ad0476798eb4093c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rFonts w:eastAsia="Times New Roman"/>
          <w:color w:val="222222"/>
          <w:lang w:eastAsia="ru-RU"/>
        </w:rPr>
        <w:t>,</w:t>
      </w:r>
      <w:r w:rsidRPr="00545DB5">
        <w:rPr>
          <w:rFonts w:eastAsia="Times New Roman"/>
          <w:color w:val="222222"/>
          <w:lang w:eastAsia="ru-RU"/>
        </w:rPr>
        <w:br/>
        <w:t>где </w:t>
      </w:r>
      <w:r w:rsidRPr="00545DB5">
        <w:rPr>
          <w:rFonts w:eastAsia="Times New Roman"/>
          <w:i/>
          <w:iCs/>
          <w:color w:val="222222"/>
          <w:lang w:eastAsia="ru-RU"/>
        </w:rPr>
        <w:t>c</w:t>
      </w:r>
      <w:r w:rsidRPr="00545DB5">
        <w:rPr>
          <w:rFonts w:eastAsia="Times New Roman"/>
          <w:i/>
          <w:iCs/>
          <w:color w:val="222222"/>
          <w:vertAlign w:val="subscript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— «центр масс» нечеткого кластера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:</w:t>
      </w:r>
      <w:r w:rsidRPr="00545DB5">
        <w:rPr>
          <w:rFonts w:eastAsia="Times New Roman"/>
          <w:color w:val="222222"/>
          <w:lang w:eastAsia="ru-RU"/>
        </w:rPr>
        <w:br/>
      </w:r>
      <w:r w:rsidRPr="00545DB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33F9C34E" wp14:editId="0FC65903">
            <wp:extent cx="847725" cy="428625"/>
            <wp:effectExtent l="0" t="0" r="9525" b="9525"/>
            <wp:docPr id="1" name="Рисунок 1" descr="https://habrastorage.org/getpro/habr/post_images/5fb/811/641/5fb811641b4fa3c84ba2490811ff53e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abrastorage.org/getpro/habr/post_images/5fb/811/641/5fb811641b4fa3c84ba2490811ff53e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rFonts w:eastAsia="Times New Roman"/>
          <w:color w:val="222222"/>
          <w:lang w:eastAsia="ru-RU"/>
        </w:rPr>
        <w:t>.</w:t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Перегруппировать объекты с целью уменьшения этого значения критерия нечеткой ошибки.</w:t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Возвращаться в п. 2 до тех пор, пока изменения матрицы </w:t>
      </w:r>
      <w:r w:rsidRPr="00545DB5">
        <w:rPr>
          <w:rFonts w:eastAsia="Times New Roman"/>
          <w:i/>
          <w:iCs/>
          <w:color w:val="222222"/>
          <w:lang w:eastAsia="ru-RU"/>
        </w:rPr>
        <w:t>U</w:t>
      </w:r>
      <w:r w:rsidRPr="00545DB5">
        <w:rPr>
          <w:rFonts w:eastAsia="Times New Roman"/>
          <w:color w:val="222222"/>
          <w:lang w:eastAsia="ru-RU"/>
        </w:rPr>
        <w:t> не станут незначительными.</w:t>
      </w:r>
    </w:p>
    <w:p w:rsidR="004B5F57" w:rsidRPr="00545DB5" w:rsidRDefault="004B5F57" w:rsidP="004B5F57">
      <w:pPr>
        <w:shd w:val="clear" w:color="auto" w:fill="FFFFFF"/>
        <w:spacing w:before="100" w:beforeAutospacing="1" w:after="100" w:afterAutospacing="1"/>
        <w:ind w:left="150" w:firstLine="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Этот алгоритм может не подойти, если заранее неизвестно число кластеров, либо необходимо однозначно отнести каждый объект к одному кластеру.</w:t>
      </w:r>
    </w:p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2" w:name="_Toc73287930"/>
      <w:r w:rsidRPr="00545DB5">
        <w:rPr>
          <w:rFonts w:ascii="Times New Roman" w:hAnsi="Times New Roman" w:cs="Times New Roman"/>
          <w:sz w:val="28"/>
        </w:rPr>
        <w:t>Алгоритмы, основанные на теории графов</w:t>
      </w:r>
      <w:bookmarkEnd w:id="22"/>
      <w:r w:rsidRPr="00545DB5">
        <w:rPr>
          <w:rFonts w:ascii="Times New Roman" w:hAnsi="Times New Roman" w:cs="Times New Roman"/>
          <w:sz w:val="28"/>
        </w:rPr>
        <w:t xml:space="preserve"> </w:t>
      </w:r>
    </w:p>
    <w:p w:rsidR="004B5F57" w:rsidRPr="00545DB5" w:rsidRDefault="004B5F57" w:rsidP="004B5F57">
      <w:r w:rsidRPr="00545DB5">
        <w:t>Суть таких алгоритмов заключается в том, что выборка объектов представляется в виде графа G=(V, E), вершинам которого соответствуют объекты, а ребра имеют вес, равный «расстоянию» между объектами. Достоинством графовых алгоритмов кластеризации являются наглядность, относительная простота реализации и возможность вносения различных усовершенствований, основанные на геометрических соображениях. Основными алгоритмам являются алгоритм выделения связных компонент, алгоритм построения минимального покрывающего (остовного) дерева и алгоритм послойной кластеризации.</w:t>
      </w:r>
    </w:p>
    <w:p w:rsidR="004B5F57" w:rsidRPr="00545DB5" w:rsidRDefault="004B5F57" w:rsidP="004B5F57"/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3" w:name="_Toc73287931"/>
      <w:r w:rsidRPr="00545DB5">
        <w:rPr>
          <w:rFonts w:ascii="Times New Roman" w:hAnsi="Times New Roman" w:cs="Times New Roman"/>
          <w:sz w:val="28"/>
        </w:rPr>
        <w:lastRenderedPageBreak/>
        <w:t>Алгоритм выделения связных компонент</w:t>
      </w:r>
      <w:bookmarkEnd w:id="23"/>
    </w:p>
    <w:p w:rsidR="004B5F57" w:rsidRPr="00545DB5" w:rsidRDefault="004B5F57" w:rsidP="004B5F57">
      <w:r w:rsidRPr="00545DB5">
        <w:t>В алгоритме выделения связных компонент задается входной параметр R и в графе удаляются все ребра, для которых «расстояния» больше R. Соединенными остаются только наиболее близкие пары объектов. Смысл алгоритма заключается в том, чтобы подобрать такое значение R, лежащее в диапазон всех «расстояний», при котором граф «развалится» на несколько связных компонент. Полученные компоненты и есть кластеры.</w:t>
      </w:r>
    </w:p>
    <w:p w:rsidR="004B5F57" w:rsidRPr="00545DB5" w:rsidRDefault="004B5F57" w:rsidP="004B5F57"/>
    <w:p w:rsidR="004B5F57" w:rsidRPr="00545DB5" w:rsidRDefault="004B5F57" w:rsidP="004B5F57">
      <w:r w:rsidRPr="00545DB5">
        <w:t>Для подбора параметра R обычно строится гистограмма распределений попарных расстояний. В задачах с хорошо выраженной кластерной структурой данных на гистограмме будет два пика – один соответствует внутрикластерным расстояниям, второй – межкластерным расстояния. Параметр R подбирается из зоны минимума между этими пиками. При этом управлять количеством кластеров при помощи порога расстояния довольно затруднительно.</w:t>
      </w:r>
    </w:p>
    <w:p w:rsidR="004B5F57" w:rsidRPr="00545DB5" w:rsidRDefault="004B5F57" w:rsidP="004B5F57"/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4" w:name="_Toc73287932"/>
      <w:r w:rsidRPr="00545DB5">
        <w:rPr>
          <w:rFonts w:ascii="Times New Roman" w:hAnsi="Times New Roman" w:cs="Times New Roman"/>
          <w:sz w:val="28"/>
        </w:rPr>
        <w:t>Алгоритм минимального покрывающего дерева</w:t>
      </w:r>
      <w:bookmarkEnd w:id="24"/>
    </w:p>
    <w:p w:rsidR="004B5F57" w:rsidRPr="00545DB5" w:rsidRDefault="004B5F57" w:rsidP="004B5F57">
      <w:r w:rsidRPr="00545DB5">
        <w:t>Алгоритм минимального покрывающего дерева сначала строит на графе минимальное покрывающее дерево, а затем последовательно удаляет ребра с наибольшим весом. На рисунке изображено минимальное покрывающее дерево, полученное для девяти объектов.</w:t>
      </w:r>
    </w:p>
    <w:p w:rsidR="004B5F57" w:rsidRPr="00545DB5" w:rsidRDefault="004B5F57" w:rsidP="004B5F57"/>
    <w:p w:rsidR="004B5F57" w:rsidRPr="00545DB5" w:rsidRDefault="004B5F57" w:rsidP="004B5F57">
      <w:r w:rsidRPr="00545DB5">
        <w:rPr>
          <w:noProof/>
          <w:lang w:eastAsia="ru-RU"/>
        </w:rPr>
        <w:drawing>
          <wp:inline distT="0" distB="0" distL="0" distR="0" wp14:anchorId="47517B1E" wp14:editId="1BECFC20">
            <wp:extent cx="2857500" cy="2162175"/>
            <wp:effectExtent l="0" t="0" r="0" b="9525"/>
            <wp:docPr id="4" name="Рисунок 4" descr="https://habrastorage.org/getpro/habr/post_images/c0c/322/890/c0c32289017968ce5178d6345c304b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habrastorage.org/getpro/habr/post_images/c0c/322/890/c0c32289017968ce5178d6345c304b3b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F57" w:rsidRPr="00545DB5" w:rsidRDefault="004B5F57" w:rsidP="004B5F57"/>
    <w:p w:rsidR="004B5F57" w:rsidRPr="00545DB5" w:rsidRDefault="004B5F57" w:rsidP="004B5F57">
      <w:r w:rsidRPr="00545DB5">
        <w:lastRenderedPageBreak/>
        <w:t>Путём удаления связи, помеченной CD, с длиной равной 6 единицам (ребро с максимальным расстоянием), получаем два кластера: {A, B, C} и {D, E, F, G, H, I}. Второй кластер в дальнейшем может быть разделён ещё на два кластера путём удаления ребра EF, которое имеет длину, равную 4,5 единицам.</w:t>
      </w:r>
    </w:p>
    <w:p w:rsidR="004B5F57" w:rsidRPr="00545DB5" w:rsidRDefault="004B5F57" w:rsidP="004B5F57"/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5" w:name="_Toc73287933"/>
      <w:r w:rsidRPr="00545DB5">
        <w:rPr>
          <w:rFonts w:ascii="Times New Roman" w:hAnsi="Times New Roman" w:cs="Times New Roman"/>
          <w:sz w:val="28"/>
        </w:rPr>
        <w:t>Послойная кластеризация</w:t>
      </w:r>
      <w:bookmarkEnd w:id="25"/>
    </w:p>
    <w:p w:rsidR="00C924CC" w:rsidRPr="00545DB5" w:rsidRDefault="004B5F57" w:rsidP="00C924CC">
      <w:pPr>
        <w:ind w:firstLine="708"/>
        <w:jc w:val="left"/>
        <w:rPr>
          <w:color w:val="222222"/>
        </w:rPr>
      </w:pPr>
      <w:r w:rsidRPr="00545DB5">
        <w:rPr>
          <w:color w:val="222222"/>
          <w:shd w:val="clear" w:color="auto" w:fill="FFFFFF"/>
        </w:rPr>
        <w:t>Алгоритм послойной кластеризации основан на выделении связных компонент графа на некотором уровне расстояний между объектами (вершинами). Уровень расстояния задается порогом расстояния </w:t>
      </w:r>
      <w:r w:rsidRPr="00545DB5">
        <w:rPr>
          <w:i/>
          <w:iCs/>
          <w:color w:val="222222"/>
          <w:shd w:val="clear" w:color="auto" w:fill="FFFFFF"/>
        </w:rPr>
        <w:t>c</w:t>
      </w:r>
      <w:r w:rsidRPr="00545DB5">
        <w:rPr>
          <w:color w:val="222222"/>
          <w:shd w:val="clear" w:color="auto" w:fill="FFFFFF"/>
        </w:rPr>
        <w:t>. Например, если расстояние между объектами </w:t>
      </w:r>
      <w:r w:rsidRPr="00545DB5">
        <w:rPr>
          <w:noProof/>
          <w:lang w:eastAsia="ru-RU"/>
        </w:rPr>
        <w:drawing>
          <wp:inline distT="0" distB="0" distL="0" distR="0" wp14:anchorId="6D912360" wp14:editId="74070C36">
            <wp:extent cx="952500" cy="200025"/>
            <wp:effectExtent l="0" t="0" r="0" b="9525"/>
            <wp:docPr id="16" name="Рисунок 16" descr="https://habrastorage.org/getpro/habr/post_images/f67/e6a/707/f67e6a707dcac300ff90658e523b135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habrastorage.org/getpro/habr/post_images/f67/e6a/707/f67e6a707dcac300ff90658e523b135f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 то </w:t>
      </w:r>
      <w:r w:rsidRPr="00545DB5">
        <w:rPr>
          <w:noProof/>
          <w:lang w:eastAsia="ru-RU"/>
        </w:rPr>
        <w:drawing>
          <wp:inline distT="0" distB="0" distL="0" distR="0" wp14:anchorId="4D6C7B03" wp14:editId="55B8049F">
            <wp:extent cx="561975" cy="180975"/>
            <wp:effectExtent l="0" t="0" r="9525" b="9525"/>
            <wp:docPr id="15" name="Рисунок 15" descr="https://habrastorage.org/getpro/habr/post_images/e91/fe1/65a/e91fe165a15d6fa1981cbb51f0e7ff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habrastorage.org/getpro/habr/post_images/e91/fe1/65a/e91fe165a15d6fa1981cbb51f0e7fff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.</w:t>
      </w:r>
    </w:p>
    <w:p w:rsidR="00C924CC" w:rsidRPr="00545DB5" w:rsidRDefault="00C924CC" w:rsidP="00C924CC">
      <w:pPr>
        <w:ind w:firstLine="708"/>
        <w:jc w:val="left"/>
        <w:rPr>
          <w:color w:val="222222"/>
        </w:rPr>
      </w:pPr>
    </w:p>
    <w:p w:rsidR="00C924CC" w:rsidRPr="00545DB5" w:rsidRDefault="004B5F57" w:rsidP="00C924CC">
      <w:pPr>
        <w:ind w:firstLine="708"/>
        <w:jc w:val="left"/>
        <w:rPr>
          <w:color w:val="222222"/>
        </w:rPr>
      </w:pPr>
      <w:r w:rsidRPr="00545DB5">
        <w:rPr>
          <w:color w:val="222222"/>
          <w:shd w:val="clear" w:color="auto" w:fill="FFFFFF"/>
        </w:rPr>
        <w:t>Алгоритм послойной кластеризации формирует п</w:t>
      </w:r>
      <w:r w:rsidR="00C924CC" w:rsidRPr="00545DB5">
        <w:rPr>
          <w:color w:val="222222"/>
          <w:shd w:val="clear" w:color="auto" w:fill="FFFFFF"/>
        </w:rPr>
        <w:t xml:space="preserve">оследовательность </w:t>
      </w:r>
      <w:r w:rsidRPr="00545DB5">
        <w:rPr>
          <w:color w:val="222222"/>
          <w:shd w:val="clear" w:color="auto" w:fill="FFFFFF"/>
        </w:rPr>
        <w:t>подграфов графа </w:t>
      </w:r>
      <w:r w:rsidRPr="00545DB5">
        <w:rPr>
          <w:i/>
          <w:iCs/>
          <w:color w:val="222222"/>
          <w:shd w:val="clear" w:color="auto" w:fill="FFFFFF"/>
        </w:rPr>
        <w:t>G</w:t>
      </w:r>
      <w:r w:rsidR="00C924CC" w:rsidRPr="00545DB5">
        <w:rPr>
          <w:color w:val="222222"/>
          <w:shd w:val="clear" w:color="auto" w:fill="FFFFFF"/>
        </w:rPr>
        <w:t xml:space="preserve">, </w:t>
      </w:r>
      <w:r w:rsidRPr="00545DB5">
        <w:rPr>
          <w:color w:val="222222"/>
          <w:shd w:val="clear" w:color="auto" w:fill="FFFFFF"/>
        </w:rPr>
        <w:t>которые отр</w:t>
      </w:r>
      <w:r w:rsidR="00C924CC" w:rsidRPr="00545DB5">
        <w:rPr>
          <w:color w:val="222222"/>
          <w:shd w:val="clear" w:color="auto" w:fill="FFFFFF"/>
        </w:rPr>
        <w:t xml:space="preserve">ажают иерархические связи между </w:t>
      </w:r>
      <w:r w:rsidRPr="00545DB5">
        <w:rPr>
          <w:color w:val="222222"/>
          <w:shd w:val="clear" w:color="auto" w:fill="FFFFFF"/>
        </w:rPr>
        <w:t>кластерами:</w:t>
      </w:r>
    </w:p>
    <w:p w:rsidR="000802EA" w:rsidRPr="00545DB5" w:rsidRDefault="004B5F57" w:rsidP="00C924CC">
      <w:pPr>
        <w:ind w:firstLine="708"/>
        <w:jc w:val="left"/>
        <w:rPr>
          <w:color w:val="222222"/>
          <w:shd w:val="clear" w:color="auto" w:fill="FFFFFF"/>
        </w:rPr>
      </w:pPr>
      <w:r w:rsidRPr="00545DB5">
        <w:rPr>
          <w:color w:val="222222"/>
        </w:rPr>
        <w:br/>
      </w:r>
      <w:r w:rsidRPr="00545DB5">
        <w:rPr>
          <w:noProof/>
          <w:lang w:eastAsia="ru-RU"/>
        </w:rPr>
        <w:drawing>
          <wp:inline distT="0" distB="0" distL="0" distR="0" wp14:anchorId="0F961C22" wp14:editId="0CC20C10">
            <wp:extent cx="1257300" cy="219075"/>
            <wp:effectExtent l="0" t="0" r="0" b="9525"/>
            <wp:docPr id="14" name="Рисунок 14" descr="https://habrastorage.org/getpro/habr/post_images/5ec/cd0/7cc/5eccd07cc4e56b227092cbe66501a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habrastorage.org/getpro/habr/post_images/5ec/cd0/7cc/5eccd07cc4e56b227092cbe66501a67f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где </w:t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i/>
          <w:iCs/>
          <w:color w:val="222222"/>
          <w:shd w:val="clear" w:color="auto" w:fill="FFFFFF"/>
        </w:rPr>
        <w:t> = (V, E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i/>
          <w:iCs/>
          <w:color w:val="222222"/>
          <w:shd w:val="clear" w:color="auto" w:fill="FFFFFF"/>
        </w:rPr>
        <w:t>)</w:t>
      </w:r>
      <w:r w:rsidRPr="00545DB5">
        <w:rPr>
          <w:color w:val="222222"/>
          <w:shd w:val="clear" w:color="auto" w:fill="FFFFFF"/>
        </w:rPr>
        <w:t> — граф на уровне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noProof/>
          <w:lang w:eastAsia="ru-RU"/>
        </w:rPr>
        <w:drawing>
          <wp:inline distT="0" distB="0" distL="0" distR="0" wp14:anchorId="0B556EC6" wp14:editId="678754CE">
            <wp:extent cx="1447800" cy="257175"/>
            <wp:effectExtent l="0" t="0" r="0" b="9525"/>
            <wp:docPr id="13" name="Рисунок 13" descr="https://habrastorage.org/getpro/habr/post_images/35f/249/c62/35f249c626b8d0e118efc7f472beee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habrastorage.org/getpro/habr/post_images/35f/249/c62/35f249c626b8d0e118efc7f472beee48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color w:val="222222"/>
          <w:shd w:val="clear" w:color="auto" w:fill="FFFFFF"/>
        </w:rPr>
        <w:t> – t-ый порог расстояния,</w:t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m – количество уровней иерархии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i/>
          <w:iCs/>
          <w:color w:val="222222"/>
          <w:shd w:val="clear" w:color="auto" w:fill="FFFFFF"/>
        </w:rPr>
        <w:t> = (V, o)</w:t>
      </w:r>
      <w:r w:rsidRPr="00545DB5">
        <w:rPr>
          <w:color w:val="222222"/>
          <w:shd w:val="clear" w:color="auto" w:fill="FFFFFF"/>
        </w:rPr>
        <w:t>, o – пустое множество ребер графа, получаемое при </w:t>
      </w:r>
      <w:r w:rsidRPr="00545DB5">
        <w:rPr>
          <w:i/>
          <w:iCs/>
          <w:color w:val="222222"/>
          <w:shd w:val="clear" w:color="auto" w:fill="FFFFFF"/>
        </w:rPr>
        <w:t>t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color w:val="222222"/>
          <w:shd w:val="clear" w:color="auto" w:fill="FFFFFF"/>
        </w:rPr>
        <w:t> = 1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i/>
          <w:iCs/>
          <w:color w:val="222222"/>
          <w:shd w:val="clear" w:color="auto" w:fill="FFFFFF"/>
        </w:rPr>
        <w:t> = G</w:t>
      </w:r>
      <w:r w:rsidRPr="00545DB5">
        <w:rPr>
          <w:color w:val="222222"/>
          <w:shd w:val="clear" w:color="auto" w:fill="FFFFFF"/>
        </w:rPr>
        <w:t>, то есть граф объектов без ограничений на расстояние (длину ребер графа), поскольку </w:t>
      </w:r>
      <w:r w:rsidRPr="00545DB5">
        <w:rPr>
          <w:i/>
          <w:iCs/>
          <w:color w:val="222222"/>
          <w:shd w:val="clear" w:color="auto" w:fill="FFFFFF"/>
        </w:rPr>
        <w:t>t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> = 1.</w:t>
      </w:r>
      <w:r w:rsidRPr="00545DB5">
        <w:rPr>
          <w:color w:val="222222"/>
        </w:rPr>
        <w:br/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Посредством изменения порогов расстояния {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i/>
          <w:iCs/>
          <w:color w:val="222222"/>
          <w:shd w:val="clear" w:color="auto" w:fill="FFFFFF"/>
        </w:rPr>
        <w:t>, …, 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 xml:space="preserve">}, </w:t>
      </w:r>
      <w:r w:rsidRPr="00545DB5">
        <w:rPr>
          <w:color w:val="222222"/>
          <w:shd w:val="clear" w:color="auto" w:fill="FFFFFF"/>
        </w:rPr>
        <w:br/>
        <w:t>где 0 =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color w:val="222222"/>
          <w:shd w:val="clear" w:color="auto" w:fill="FFFFFF"/>
        </w:rPr>
        <w:t> &lt;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1</w:t>
      </w:r>
      <w:r w:rsidRPr="00545DB5">
        <w:rPr>
          <w:color w:val="222222"/>
          <w:shd w:val="clear" w:color="auto" w:fill="FFFFFF"/>
        </w:rPr>
        <w:t> &lt; …&lt;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 xml:space="preserve"> = 1, возможно контролировать глубину иерархии </w:t>
      </w:r>
      <w:r w:rsidRPr="00545DB5">
        <w:rPr>
          <w:color w:val="222222"/>
          <w:shd w:val="clear" w:color="auto" w:fill="FFFFFF"/>
        </w:rPr>
        <w:lastRenderedPageBreak/>
        <w:t>получаемых кластеров. Таким образом, алгоритм послойной кластеризации способен создавать как плоское разбиение данных, так и иерархическое.</w:t>
      </w:r>
    </w:p>
    <w:p w:rsidR="00795508" w:rsidRPr="00545DB5" w:rsidRDefault="00795508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545DB5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26" w:name="_Toc73287934"/>
      <w:r w:rsidRPr="00545DB5">
        <w:rPr>
          <w:rFonts w:ascii="Times New Roman" w:hAnsi="Times New Roman" w:cs="Times New Roman"/>
          <w:sz w:val="28"/>
          <w:shd w:val="clear" w:color="auto" w:fill="FFFFFF"/>
        </w:rPr>
        <w:t>Сравнение алгоритмов</w:t>
      </w:r>
      <w:bookmarkEnd w:id="26"/>
    </w:p>
    <w:p w:rsidR="006F0C65" w:rsidRPr="00545DB5" w:rsidRDefault="006F0C65" w:rsidP="006F0C65">
      <w:pPr>
        <w:pStyle w:val="3"/>
        <w:numPr>
          <w:ilvl w:val="2"/>
          <w:numId w:val="26"/>
        </w:numPr>
        <w:rPr>
          <w:rFonts w:ascii="Times New Roman" w:eastAsia="Times New Roman" w:hAnsi="Times New Roman" w:cs="Times New Roman"/>
          <w:sz w:val="28"/>
          <w:lang w:eastAsia="ru-RU"/>
        </w:rPr>
      </w:pPr>
      <w:bookmarkStart w:id="27" w:name="_Toc73287935"/>
      <w:r w:rsidRPr="00545DB5">
        <w:rPr>
          <w:rFonts w:ascii="Times New Roman" w:eastAsia="Times New Roman" w:hAnsi="Times New Roman" w:cs="Times New Roman"/>
          <w:sz w:val="28"/>
          <w:lang w:eastAsia="ru-RU"/>
        </w:rPr>
        <w:t>Вычислительная сложность алгоритмов</w:t>
      </w:r>
      <w:bookmarkEnd w:id="27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0"/>
        <w:gridCol w:w="4901"/>
      </w:tblGrid>
      <w:tr w:rsidR="006F0C65" w:rsidRPr="00545DB5" w:rsidTr="006F0C65">
        <w:trPr>
          <w:tblHeader/>
        </w:trPr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Алгоритм кластеризац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Вычислительная сложность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Иерархический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)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k-средних</w:t>
            </w: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c-средних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 xml:space="preserve">O(nkl), </w:t>
            </w: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где k – число кластеров, l – число итераций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Выделение связных компонент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зависит от алгоритма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 log n)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Минимальное покрывающее дерево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Послойная кластеризац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max(n, m)), где m</w:t>
            </w:r>
          </w:p>
        </w:tc>
      </w:tr>
    </w:tbl>
    <w:p w:rsidR="006F0C65" w:rsidRPr="00545DB5" w:rsidRDefault="006F0C65" w:rsidP="006F0C65"/>
    <w:p w:rsidR="00C11563" w:rsidRPr="00545DB5" w:rsidRDefault="006F0C65" w:rsidP="006F0C65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8" w:name="_Toc73287936"/>
      <w:r w:rsidRPr="00545DB5">
        <w:rPr>
          <w:rFonts w:ascii="Times New Roman" w:hAnsi="Times New Roman" w:cs="Times New Roman"/>
          <w:sz w:val="28"/>
          <w:shd w:val="clear" w:color="auto" w:fill="FFFFFF"/>
        </w:rPr>
        <w:t>Сравнительная таблица алгоритмов</w:t>
      </w:r>
      <w:bookmarkEnd w:id="28"/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32"/>
        <w:gridCol w:w="2032"/>
        <w:gridCol w:w="2747"/>
        <w:gridCol w:w="2328"/>
      </w:tblGrid>
      <w:tr w:rsidR="00C11563" w:rsidRPr="00545DB5" w:rsidTr="000C6047">
        <w:trPr>
          <w:tblHeader/>
        </w:trPr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Алгоритм кластеризации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Форма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Входные данные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Результаты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Иерархический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сечения иерарх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Бинарное дерево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k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Центры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c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, степень нечеткост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 xml:space="preserve">Центры кластеров, матрица </w:t>
            </w: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принадлежности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Выделение связных компонент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рог расстояния R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Минимальное покрывающее дерево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даления ребер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слойная кластеризация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следовательность порогов расстоян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 с разными уровнями иерархии</w:t>
            </w:r>
          </w:p>
        </w:tc>
      </w:tr>
    </w:tbl>
    <w:p w:rsidR="00C11563" w:rsidRPr="00545DB5" w:rsidRDefault="00C11563" w:rsidP="00C11563"/>
    <w:p w:rsidR="00C11563" w:rsidRPr="00545DB5" w:rsidRDefault="00C11563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545DB5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29" w:name="_Toc73287937"/>
      <w:r w:rsidRPr="00545DB5">
        <w:rPr>
          <w:rFonts w:ascii="Times New Roman" w:hAnsi="Times New Roman" w:cs="Times New Roman"/>
          <w:sz w:val="28"/>
        </w:rPr>
        <w:t>Мера расстояний</w:t>
      </w:r>
      <w:bookmarkEnd w:id="29"/>
    </w:p>
    <w:p w:rsidR="00C11563" w:rsidRPr="00545DB5" w:rsidRDefault="00C11563" w:rsidP="00C11563">
      <w:r w:rsidRPr="00545DB5">
        <w:t>Итак, как же определять «похожесть» объектов? Для начала нужно составить вектор характеристик для каждого объекта — как правило, это набор числовых значений, например, рост-вес человека. Однако существуют также алгоритмы, работающие с качественными (т.н. категорийными) характеристиками.</w:t>
      </w:r>
    </w:p>
    <w:p w:rsidR="00C11563" w:rsidRPr="00545DB5" w:rsidRDefault="00C11563" w:rsidP="00C11563"/>
    <w:p w:rsidR="00C11563" w:rsidRPr="00545DB5" w:rsidRDefault="00C11563" w:rsidP="00C11563">
      <w:r w:rsidRPr="00545DB5">
        <w:t>После того, как мы определили вектор характеристик, можно провести нормализацию, чтобы все компоненты давали одинаковый вклад при расчете «расстояния». В процессе нормализации все значения приводятся к некоторому диапазону, например, [-1, -1] или [0, 1].</w:t>
      </w:r>
    </w:p>
    <w:p w:rsidR="00C11563" w:rsidRPr="00545DB5" w:rsidRDefault="00C11563" w:rsidP="00C11563"/>
    <w:p w:rsidR="00C11563" w:rsidRPr="00545DB5" w:rsidRDefault="00C11563" w:rsidP="00C11563">
      <w:r w:rsidRPr="00545DB5">
        <w:t>Наконец, для каждой пары объектов измеряется «расстояние» между ними — степень похожести.</w:t>
      </w:r>
    </w:p>
    <w:p w:rsidR="00C11563" w:rsidRPr="00545DB5" w:rsidRDefault="00C11563" w:rsidP="00C11563"/>
    <w:p w:rsidR="00C11563" w:rsidRPr="00545DB5" w:rsidRDefault="00C1156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30" w:name="_Toc73287938"/>
      <w:r w:rsidRPr="00545DB5">
        <w:rPr>
          <w:rFonts w:ascii="Times New Roman" w:hAnsi="Times New Roman" w:cs="Times New Roman"/>
          <w:sz w:val="28"/>
        </w:rPr>
        <w:t>Евклидово расстояние</w:t>
      </w:r>
      <w:bookmarkEnd w:id="30"/>
    </w:p>
    <w:p w:rsidR="00C11563" w:rsidRPr="00545DB5" w:rsidRDefault="00C11563" w:rsidP="00C11563">
      <w:pPr>
        <w:jc w:val="left"/>
      </w:pPr>
      <w:r w:rsidRPr="00545DB5">
        <w:t xml:space="preserve">Наиболее распространенная функция расстояния. Представляет собой геометрическим расстоянием в многомерном пространстве: </w:t>
      </w:r>
      <w:r w:rsidRPr="00545DB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C11563" w:rsidRPr="00545DB5" w:rsidRDefault="00C11563" w:rsidP="00C11563"/>
    <w:p w:rsidR="00C11563" w:rsidRPr="00545DB5" w:rsidRDefault="00C11563" w:rsidP="0056422E">
      <w:pPr>
        <w:pStyle w:val="3"/>
        <w:numPr>
          <w:ilvl w:val="2"/>
          <w:numId w:val="26"/>
        </w:numPr>
        <w:ind w:left="2127"/>
        <w:rPr>
          <w:rFonts w:ascii="Times New Roman" w:hAnsi="Times New Roman" w:cs="Times New Roman"/>
          <w:sz w:val="28"/>
        </w:rPr>
      </w:pPr>
      <w:bookmarkStart w:id="31" w:name="_Toc73287939"/>
      <w:r w:rsidRPr="00545DB5">
        <w:rPr>
          <w:rFonts w:ascii="Times New Roman" w:hAnsi="Times New Roman" w:cs="Times New Roman"/>
          <w:sz w:val="28"/>
        </w:rPr>
        <w:t>Квадрат евклидова расстояния</w:t>
      </w:r>
      <w:bookmarkEnd w:id="31"/>
    </w:p>
    <w:p w:rsidR="00C11563" w:rsidRPr="00545DB5" w:rsidRDefault="00C11563" w:rsidP="00C11563">
      <w:pPr>
        <w:jc w:val="left"/>
      </w:pPr>
      <w:r w:rsidRPr="00545DB5">
        <w:t>Применяется для придания большего веса более отдаленным друг от друга объектам. Это расстояние вычисляется следующим образом:</w:t>
      </w:r>
      <w:r w:rsidRPr="00545DB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C11563" w:rsidRPr="00545DB5" w:rsidRDefault="00C11563" w:rsidP="00C11563">
      <w:pPr>
        <w:jc w:val="left"/>
      </w:pPr>
    </w:p>
    <w:p w:rsidR="00C11563" w:rsidRPr="00545DB5" w:rsidRDefault="00C11563" w:rsidP="0056422E">
      <w:pPr>
        <w:pStyle w:val="3"/>
        <w:numPr>
          <w:ilvl w:val="2"/>
          <w:numId w:val="26"/>
        </w:numPr>
        <w:ind w:left="2127"/>
        <w:jc w:val="left"/>
        <w:rPr>
          <w:rFonts w:ascii="Times New Roman" w:hAnsi="Times New Roman" w:cs="Times New Roman"/>
          <w:sz w:val="28"/>
        </w:rPr>
      </w:pPr>
      <w:bookmarkStart w:id="32" w:name="_Toc73287940"/>
      <w:r w:rsidRPr="00545DB5">
        <w:rPr>
          <w:rFonts w:ascii="Times New Roman" w:hAnsi="Times New Roman" w:cs="Times New Roman"/>
          <w:sz w:val="28"/>
        </w:rPr>
        <w:t>Расстояние городских кварталов</w:t>
      </w:r>
      <w:bookmarkEnd w:id="32"/>
    </w:p>
    <w:p w:rsidR="00C11563" w:rsidRPr="00545DB5" w:rsidRDefault="00C11563" w:rsidP="00C11563">
      <w:r w:rsidRPr="00545DB5">
        <w:t>Это расстояние является средним разностей по координатам. В большинстве случаев эта мера расстояния приводит к таким же результатам, как и для обычного расстояния Евклида. Однако для этой меры влияние отдельных больших разностей (выбросов) уменьшается (т.к. они не возводятся в квадрат). Формула для расчета манхэттенского расстояния:</w:t>
      </w:r>
    </w:p>
    <w:p w:rsidR="00C11563" w:rsidRPr="00545DB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e>
          </m:nary>
        </m:oMath>
      </m:oMathPara>
    </w:p>
    <w:p w:rsidR="00C11563" w:rsidRPr="00545DB5" w:rsidRDefault="00C11563" w:rsidP="00C11563"/>
    <w:p w:rsidR="00C11563" w:rsidRPr="00545DB5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  <w:shd w:val="clear" w:color="auto" w:fill="FFFFFF"/>
        </w:rPr>
      </w:pPr>
      <w:bookmarkStart w:id="33" w:name="_Toc73287941"/>
      <w:r w:rsidRPr="00545DB5">
        <w:rPr>
          <w:rFonts w:ascii="Times New Roman" w:hAnsi="Times New Roman" w:cs="Times New Roman"/>
          <w:sz w:val="28"/>
          <w:shd w:val="clear" w:color="auto" w:fill="FFFFFF"/>
        </w:rPr>
        <w:lastRenderedPageBreak/>
        <w:t>Расстояние Чебышева</w:t>
      </w:r>
      <w:bookmarkEnd w:id="33"/>
    </w:p>
    <w:p w:rsidR="00C11563" w:rsidRPr="00545DB5" w:rsidRDefault="00C11563" w:rsidP="00C11563">
      <w:r w:rsidRPr="00545DB5">
        <w:t>Это расстояние может оказаться полезным, когда нужно определить два объекта как «различные», если они различаются по какой-либо одной координате. Расстояние Чебышева вычисляется по формуле:</w:t>
      </w:r>
    </w:p>
    <w:p w:rsidR="00C11563" w:rsidRPr="00545DB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max⁡</m:t>
          </m:r>
          <m:r>
            <w:rPr>
              <w:rFonts w:ascii="Cambria Math" w:hAnsi="Cambria Math"/>
            </w:rPr>
            <m:t>(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</w:rPr>
            <m:t>|)</m:t>
          </m:r>
        </m:oMath>
      </m:oMathPara>
    </w:p>
    <w:p w:rsidR="00C11563" w:rsidRPr="00545DB5" w:rsidRDefault="00C11563" w:rsidP="00C11563">
      <w:pPr>
        <w:ind w:firstLine="0"/>
        <w:rPr>
          <w:sz w:val="32"/>
        </w:rPr>
      </w:pPr>
    </w:p>
    <w:p w:rsidR="00C11563" w:rsidRPr="00545DB5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</w:rPr>
      </w:pPr>
      <w:bookmarkStart w:id="34" w:name="_Toc73287942"/>
      <w:r w:rsidRPr="00545DB5">
        <w:rPr>
          <w:rFonts w:ascii="Times New Roman" w:hAnsi="Times New Roman" w:cs="Times New Roman"/>
          <w:sz w:val="28"/>
        </w:rPr>
        <w:t>Степенное расстояние</w:t>
      </w:r>
      <w:bookmarkEnd w:id="34"/>
    </w:p>
    <w:p w:rsidR="00C11563" w:rsidRPr="00545DB5" w:rsidRDefault="00C11563" w:rsidP="00C11563">
      <w:r w:rsidRPr="00545DB5">
        <w:t>Применяется в случае, когда необходимо увеличить или уменьшить вес, относящийся к размерности, для которой соответствующие объекты сильно отличаются. Степенное расстояние вычисляется по следующей формуле:</w:t>
      </w:r>
    </w:p>
    <w:p w:rsidR="00C11563" w:rsidRPr="00545DB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r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rad>
        </m:oMath>
      </m:oMathPara>
    </w:p>
    <w:p w:rsidR="00C11563" w:rsidRPr="00545DB5" w:rsidRDefault="00C11563" w:rsidP="00C11563">
      <w:pPr>
        <w:ind w:firstLine="0"/>
        <w:jc w:val="left"/>
      </w:pPr>
      <w:r w:rsidRPr="00545DB5">
        <w:t xml:space="preserve">где </w:t>
      </w:r>
      <w:r w:rsidRPr="00545DB5">
        <w:rPr>
          <w:i/>
        </w:rPr>
        <w:t>r</w:t>
      </w:r>
      <w:r w:rsidRPr="00545DB5">
        <w:t xml:space="preserve"> и </w:t>
      </w:r>
      <w:r w:rsidRPr="00545DB5">
        <w:rPr>
          <w:i/>
        </w:rPr>
        <w:t>p</w:t>
      </w:r>
      <w:r w:rsidRPr="00545DB5">
        <w:t xml:space="preserve"> – параметры, определяемые пользователем. Параметр </w:t>
      </w:r>
      <w:r w:rsidRPr="00545DB5">
        <w:rPr>
          <w:i/>
        </w:rPr>
        <w:t>p</w:t>
      </w:r>
      <w:r w:rsidRPr="00545DB5">
        <w:t xml:space="preserve"> ответственен за постепенное взвешивание разностей по отдельным координатам, параметр </w:t>
      </w:r>
      <w:r w:rsidRPr="00545DB5">
        <w:rPr>
          <w:i/>
        </w:rPr>
        <w:t>r</w:t>
      </w:r>
      <w:r w:rsidRPr="00545DB5">
        <w:t xml:space="preserve"> ответственен за прогрессивное взвешивание больших расстояний между объектами. Если оба параметра – </w:t>
      </w:r>
      <w:r w:rsidRPr="00545DB5">
        <w:rPr>
          <w:i/>
        </w:rPr>
        <w:t>r</w:t>
      </w:r>
      <w:r w:rsidRPr="00545DB5">
        <w:t xml:space="preserve"> и </w:t>
      </w:r>
      <w:r w:rsidRPr="00545DB5">
        <w:rPr>
          <w:i/>
        </w:rPr>
        <w:t>p</w:t>
      </w:r>
      <w:r w:rsidRPr="00545DB5">
        <w:t xml:space="preserve"> — равны двум, то это расстояние совпадает с расстоянием Евклида.</w:t>
      </w:r>
    </w:p>
    <w:p w:rsidR="00222C58" w:rsidRPr="00545DB5" w:rsidRDefault="00222C58" w:rsidP="0056422E">
      <w:pPr>
        <w:ind w:firstLine="0"/>
        <w:jc w:val="left"/>
        <w:rPr>
          <w:color w:val="222222"/>
          <w:shd w:val="clear" w:color="auto" w:fill="FFFFFF"/>
        </w:rPr>
      </w:pPr>
    </w:p>
    <w:p w:rsidR="00222C58" w:rsidRPr="00545DB5" w:rsidRDefault="00222C58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35" w:name="_Toc73287943"/>
      <w:r w:rsidRPr="00545DB5">
        <w:rPr>
          <w:rFonts w:ascii="Times New Roman" w:hAnsi="Times New Roman" w:cs="Times New Roman"/>
          <w:sz w:val="28"/>
          <w:shd w:val="clear" w:color="auto" w:fill="FFFFFF"/>
        </w:rPr>
        <w:t>Существующие программные средства</w:t>
      </w:r>
      <w:bookmarkEnd w:id="35"/>
    </w:p>
    <w:p w:rsidR="00222C58" w:rsidRPr="00545DB5" w:rsidRDefault="00222C58" w:rsidP="00222C58">
      <w:pPr>
        <w:ind w:left="707"/>
        <w:rPr>
          <w:color w:val="323232"/>
          <w:sz w:val="26"/>
          <w:szCs w:val="26"/>
          <w:shd w:val="clear" w:color="auto" w:fill="FFFFFF"/>
        </w:rPr>
      </w:pPr>
      <w:r w:rsidRPr="00545DB5">
        <w:t xml:space="preserve">На данный момент существует не одно программное средство, реализующее различные алгоритмы кластеризации. Примером такого проекта является </w:t>
      </w:r>
      <w:r w:rsidRPr="00545DB5">
        <w:rPr>
          <w:color w:val="323232"/>
          <w:sz w:val="26"/>
          <w:szCs w:val="26"/>
          <w:shd w:val="clear" w:color="auto" w:fill="FFFFFF"/>
        </w:rPr>
        <w:t>Apache Mahout. Apache Mahout ― это открытый проект Apache Software Foundation (ASF), основной целью которого является создание масштабируемых алгоритмов машинного обучения, которые предлагаются для бесплатного использования по лицензии Apache. Mahout содержит реализации кластеризации, категоризации, CF и эволюционного программирования. Более того, там, где это разумно, он использует библиотеку Apache Hadoop, что позволяет Mahout эффективно масштабироваться в облаке.</w:t>
      </w:r>
    </w:p>
    <w:p w:rsidR="00B732EE" w:rsidRPr="00545DB5" w:rsidRDefault="00B732EE" w:rsidP="00222C58">
      <w:pPr>
        <w:ind w:left="707"/>
      </w:pPr>
    </w:p>
    <w:p w:rsidR="00B732EE" w:rsidRPr="00545DB5" w:rsidRDefault="00B732EE" w:rsidP="00B732E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6" w:name="_Toc73287944"/>
      <w:r w:rsidRPr="00545DB5">
        <w:rPr>
          <w:rFonts w:ascii="Times New Roman" w:hAnsi="Times New Roman" w:cs="Times New Roman"/>
          <w:sz w:val="28"/>
        </w:rPr>
        <w:t>Заключение</w:t>
      </w:r>
      <w:bookmarkEnd w:id="36"/>
    </w:p>
    <w:p w:rsidR="00B732EE" w:rsidRPr="00545DB5" w:rsidRDefault="00B732EE" w:rsidP="00B732EE">
      <w:r w:rsidRPr="00545DB5">
        <w:t xml:space="preserve">В данной главе были описаны алгоритмы </w:t>
      </w:r>
      <w:r w:rsidR="006F0C65" w:rsidRPr="00545DB5">
        <w:t>кластеризации и показано их сравнение</w:t>
      </w:r>
      <w:r w:rsidRPr="00545DB5">
        <w:t xml:space="preserve">. </w:t>
      </w:r>
    </w:p>
    <w:p w:rsidR="00B732EE" w:rsidRPr="00545DB5" w:rsidRDefault="00B732EE" w:rsidP="00B732EE">
      <w:r w:rsidRPr="00545DB5">
        <w:t>Из рассмотренных в первой главе алгоритмов был выбран</w:t>
      </w:r>
      <w:r w:rsidR="001321D8" w:rsidRPr="00545DB5">
        <w:t xml:space="preserve"> алгоритм</w:t>
      </w:r>
      <w:r w:rsidRPr="00545DB5">
        <w:t xml:space="preserve"> </w:t>
      </w:r>
      <w:r w:rsidR="001321D8" w:rsidRPr="00545DB5">
        <w:t>минимального покрывающего дерева</w:t>
      </w:r>
      <w:r w:rsidRPr="00545DB5">
        <w:t xml:space="preserve">, </w:t>
      </w:r>
      <w:r w:rsidR="001321D8" w:rsidRPr="00545DB5">
        <w:t xml:space="preserve">так как он имеет произвольную форму кластера, а в качестве критерия схожести используется мера </w:t>
      </w:r>
      <w:r w:rsidR="001321D8" w:rsidRPr="00545DB5">
        <w:rPr>
          <w:lang w:val="en-US"/>
        </w:rPr>
        <w:t>TF</w:t>
      </w:r>
      <w:r w:rsidR="001321D8" w:rsidRPr="00545DB5">
        <w:t>-</w:t>
      </w:r>
      <w:r w:rsidR="001321D8" w:rsidRPr="00545DB5">
        <w:rPr>
          <w:lang w:val="en-US"/>
        </w:rPr>
        <w:t>IDF</w:t>
      </w:r>
      <w:r w:rsidR="001321D8" w:rsidRPr="00545DB5">
        <w:t xml:space="preserve">, </w:t>
      </w:r>
      <w:r w:rsidRPr="00545DB5">
        <w:t>так как этот алгоритм был предложен в задании к выпускной работе.</w:t>
      </w:r>
    </w:p>
    <w:p w:rsidR="00B732EE" w:rsidRPr="00545DB5" w:rsidRDefault="00B732EE" w:rsidP="00B732EE">
      <w:r w:rsidRPr="00545DB5">
        <w:t xml:space="preserve">В третьей главе будет более подробно описан </w:t>
      </w:r>
      <w:r w:rsidR="001321D8" w:rsidRPr="00545DB5">
        <w:t>алгоритм кластеризации с помощью минимального покрывающего дерева</w:t>
      </w:r>
      <w:r w:rsidRPr="00545DB5">
        <w:t>.</w:t>
      </w:r>
    </w:p>
    <w:p w:rsidR="00B732EE" w:rsidRPr="00545DB5" w:rsidRDefault="00B732EE" w:rsidP="00222C58">
      <w:pPr>
        <w:ind w:left="707"/>
      </w:pPr>
    </w:p>
    <w:p w:rsidR="00795508" w:rsidRPr="00545DB5" w:rsidRDefault="00795508" w:rsidP="00795508">
      <w:pPr>
        <w:pStyle w:val="1"/>
        <w:rPr>
          <w:rFonts w:cs="Times New Roman"/>
        </w:rPr>
      </w:pPr>
      <w:bookmarkStart w:id="37" w:name="_Toc73287945"/>
      <w:r w:rsidRPr="00545DB5">
        <w:rPr>
          <w:rFonts w:cs="Times New Roman"/>
        </w:rPr>
        <w:lastRenderedPageBreak/>
        <w:t>Глава 2. Выбор и обоснование алгоритма</w:t>
      </w:r>
      <w:bookmarkEnd w:id="37"/>
    </w:p>
    <w:p w:rsidR="00412828" w:rsidRPr="00545DB5" w:rsidRDefault="00412828" w:rsidP="00412828">
      <w:pPr>
        <w:rPr>
          <w:i/>
        </w:rPr>
      </w:pPr>
      <w:r w:rsidRPr="00545DB5">
        <w:rPr>
          <w:i/>
        </w:rPr>
        <w:t>Содержательная постановка задачи</w:t>
      </w:r>
    </w:p>
    <w:p w:rsidR="00412828" w:rsidRPr="00545DB5" w:rsidRDefault="00412828" w:rsidP="00412828">
      <w:pPr>
        <w:ind w:firstLine="360"/>
      </w:pPr>
      <w:r w:rsidRPr="00545DB5"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412828" w:rsidRPr="00545DB5" w:rsidRDefault="00412828" w:rsidP="00412828">
      <w:pPr>
        <w:ind w:firstLine="360"/>
      </w:pPr>
      <w:r w:rsidRPr="00545DB5">
        <w:t xml:space="preserve">Предусмотреть 2 режима работы: </w:t>
      </w:r>
    </w:p>
    <w:p w:rsidR="00412828" w:rsidRPr="00545DB5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545DB5">
        <w:t>автоматическое выявление групп документов</w:t>
      </w:r>
    </w:p>
    <w:p w:rsidR="00412828" w:rsidRPr="00545DB5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545DB5">
        <w:t>выбор одной группы документа (из заранее определенных групп) на основании его содержания.</w:t>
      </w:r>
    </w:p>
    <w:p w:rsidR="00412828" w:rsidRPr="00545DB5" w:rsidRDefault="00412828" w:rsidP="00412828">
      <w:r w:rsidRPr="00545DB5">
        <w:t xml:space="preserve">В качестве критериев схожести документов при кластеризации используется мера </w:t>
      </w:r>
      <w:r w:rsidRPr="00545DB5">
        <w:rPr>
          <w:lang w:val="en-US"/>
        </w:rPr>
        <w:t>TF</w:t>
      </w:r>
      <w:r w:rsidRPr="00545DB5">
        <w:t>-</w:t>
      </w:r>
      <w:r w:rsidRPr="00545DB5">
        <w:rPr>
          <w:lang w:val="en-US"/>
        </w:rPr>
        <w:t>IDF</w:t>
      </w:r>
      <w:r w:rsidRPr="00545DB5">
        <w:t>.</w:t>
      </w:r>
    </w:p>
    <w:p w:rsidR="00412828" w:rsidRPr="00545DB5" w:rsidRDefault="00412828" w:rsidP="00412828"/>
    <w:p w:rsidR="00412828" w:rsidRPr="00545DB5" w:rsidRDefault="00412828" w:rsidP="00412828">
      <w:pPr>
        <w:pStyle w:val="a"/>
        <w:numPr>
          <w:ilvl w:val="0"/>
          <w:numId w:val="0"/>
        </w:numPr>
        <w:spacing w:after="160" w:line="259" w:lineRule="auto"/>
        <w:ind w:left="720"/>
        <w:jc w:val="left"/>
        <w:rPr>
          <w:b/>
        </w:rPr>
      </w:pPr>
      <w:r w:rsidRPr="00545DB5">
        <w:rPr>
          <w:b/>
        </w:rPr>
        <w:t>Обозначения и формальная постановка задачи</w:t>
      </w:r>
    </w:p>
    <w:p w:rsidR="00412828" w:rsidRPr="00545DB5" w:rsidRDefault="00412828" w:rsidP="00412828">
      <w:r w:rsidRPr="00545DB5">
        <w:t>Обозначения:</w:t>
      </w:r>
    </w:p>
    <w:p w:rsidR="00412828" w:rsidRPr="00545DB5" w:rsidRDefault="00412828" w:rsidP="00412828">
      <w:r w:rsidRPr="00545DB5">
        <w:rPr>
          <w:i/>
          <w:lang w:val="en-US"/>
        </w:rPr>
        <w:t>D</w:t>
      </w:r>
      <w:r w:rsidRPr="00545DB5">
        <w:t xml:space="preserve"> – исходное множество документов коллекции,</w:t>
      </w:r>
    </w:p>
    <w:p w:rsidR="00412828" w:rsidRPr="00545DB5" w:rsidRDefault="00412828" w:rsidP="00412828"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 </w:t>
      </w:r>
      <w:r w:rsidRPr="00545DB5">
        <w:sym w:font="Symbol" w:char="F0CE"/>
      </w:r>
      <w:r w:rsidRPr="00545DB5">
        <w:t xml:space="preserve"> </w:t>
      </w:r>
      <w:r w:rsidRPr="00545DB5">
        <w:rPr>
          <w:i/>
          <w:lang w:val="en-US"/>
        </w:rPr>
        <w:t>D</w:t>
      </w:r>
      <w:r w:rsidRPr="00545DB5">
        <w:t xml:space="preserve"> – </w:t>
      </w:r>
      <w:r w:rsidRPr="00545DB5">
        <w:rPr>
          <w:i/>
          <w:lang w:val="en-US"/>
        </w:rPr>
        <w:t>i</w:t>
      </w:r>
      <w:r w:rsidRPr="00545DB5">
        <w:t xml:space="preserve">-й документ множества </w:t>
      </w:r>
      <w:r w:rsidRPr="00545DB5">
        <w:rPr>
          <w:i/>
          <w:lang w:val="en-US"/>
        </w:rPr>
        <w:t>D</w:t>
      </w:r>
      <w:r w:rsidRPr="00545DB5">
        <w:t>,</w:t>
      </w:r>
    </w:p>
    <w:p w:rsidR="00412828" w:rsidRPr="00545DB5" w:rsidRDefault="00412828" w:rsidP="00412828"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 xml:space="preserve"> </w:t>
      </w:r>
      <w:r w:rsidRPr="00545DB5">
        <w:sym w:font="Symbol" w:char="F0CE"/>
      </w:r>
      <w:r w:rsidRPr="00545DB5">
        <w:t xml:space="preserve">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 – </w:t>
      </w:r>
      <w:r w:rsidRPr="00545DB5">
        <w:rPr>
          <w:i/>
          <w:lang w:val="en-US"/>
        </w:rPr>
        <w:t>j</w:t>
      </w:r>
      <w:r w:rsidRPr="00545DB5">
        <w:t xml:space="preserve">-е слово документа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412828">
      <w:r w:rsidRPr="00545DB5">
        <w:rPr>
          <w:position w:val="-16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43.5pt;height:22.5pt" o:ole="">
            <v:imagedata r:id="rId15" o:title=""/>
          </v:shape>
          <o:OLEObject Type="Embed" ProgID="Equation.DSMT4" ShapeID="_x0000_i1124" DrawAspect="Content" ObjectID="_1683901823" r:id="rId16"/>
        </w:object>
      </w:r>
      <w:r w:rsidRPr="00545DB5">
        <w:t xml:space="preserve"> – число вхождений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 xml:space="preserve">-го слова в документ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412828">
      <w:r w:rsidRPr="00545DB5">
        <w:rPr>
          <w:position w:val="-14"/>
        </w:rPr>
        <w:object w:dxaOrig="680" w:dyaOrig="400">
          <v:shape id="_x0000_i1125" type="#_x0000_t75" style="width:34.5pt;height:19.5pt" o:ole="">
            <v:imagedata r:id="rId17" o:title=""/>
          </v:shape>
          <o:OLEObject Type="Embed" ProgID="Equation.DSMT4" ShapeID="_x0000_i1125" DrawAspect="Content" ObjectID="_1683901824" r:id="rId18"/>
        </w:object>
      </w:r>
      <w:r w:rsidRPr="00545DB5">
        <w:t xml:space="preserve"> – общее число слов в документе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, </w:t>
      </w:r>
      <w:r w:rsidRPr="00545DB5">
        <w:rPr>
          <w:position w:val="-30"/>
        </w:rPr>
        <w:object w:dxaOrig="2400" w:dyaOrig="580">
          <v:shape id="_x0000_i1126" type="#_x0000_t75" style="width:120pt;height:28.5pt" o:ole="">
            <v:imagedata r:id="rId19" o:title=""/>
          </v:shape>
          <o:OLEObject Type="Embed" ProgID="Equation.DSMT4" ShapeID="_x0000_i1126" DrawAspect="Content" ObjectID="_1683901825" r:id="rId20"/>
        </w:object>
      </w:r>
    </w:p>
    <w:p w:rsidR="00412828" w:rsidRPr="00545DB5" w:rsidRDefault="00412828" w:rsidP="00412828">
      <w:r w:rsidRPr="00545DB5">
        <w:rPr>
          <w:position w:val="-32"/>
        </w:rPr>
        <w:object w:dxaOrig="2600" w:dyaOrig="800">
          <v:shape id="_x0000_i1127" type="#_x0000_t75" style="width:130.5pt;height:40.5pt" o:ole="">
            <v:imagedata r:id="rId21" o:title=""/>
          </v:shape>
          <o:OLEObject Type="Embed" ProgID="Equation.DSMT4" ShapeID="_x0000_i1127" DrawAspect="Content" ObjectID="_1683901826" r:id="rId22"/>
        </w:object>
      </w:r>
      <w:r w:rsidRPr="00545DB5">
        <w:t xml:space="preserve"> – частота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>-го слова (</w:t>
      </w:r>
      <w:r w:rsidRPr="00545DB5">
        <w:rPr>
          <w:lang w:val="en-US"/>
        </w:rPr>
        <w:t>term</w:t>
      </w:r>
      <w:r w:rsidRPr="00545DB5">
        <w:t xml:space="preserve"> </w:t>
      </w:r>
      <w:r w:rsidRPr="00545DB5">
        <w:rPr>
          <w:lang w:val="en-US"/>
        </w:rPr>
        <w:t>frequency</w:t>
      </w:r>
      <w:r w:rsidRPr="00545DB5">
        <w:t>) в документе</w:t>
      </w:r>
      <w:r w:rsidRPr="00545DB5">
        <w:rPr>
          <w:i/>
        </w:rPr>
        <w:t xml:space="preserve">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412828">
      <w:r w:rsidRPr="00545DB5">
        <w:rPr>
          <w:position w:val="-40"/>
        </w:rPr>
        <w:object w:dxaOrig="3620" w:dyaOrig="820">
          <v:shape id="_x0000_i1128" type="#_x0000_t75" style="width:181.5pt;height:40.5pt" o:ole="">
            <v:imagedata r:id="rId23" o:title=""/>
          </v:shape>
          <o:OLEObject Type="Embed" ProgID="Equation.DSMT4" ShapeID="_x0000_i1128" DrawAspect="Content" ObjectID="_1683901827" r:id="rId24"/>
        </w:object>
      </w:r>
      <w:r w:rsidRPr="00545DB5">
        <w:t xml:space="preserve"> – обратная частота документа (</w:t>
      </w:r>
      <w:r w:rsidRPr="00545DB5">
        <w:rPr>
          <w:lang w:val="en-US"/>
        </w:rPr>
        <w:t>inverse</w:t>
      </w:r>
      <w:r w:rsidRPr="00545DB5">
        <w:t xml:space="preserve"> </w:t>
      </w:r>
      <w:r w:rsidRPr="00545DB5">
        <w:rPr>
          <w:lang w:val="en-US"/>
        </w:rPr>
        <w:t>document</w:t>
      </w:r>
      <w:r w:rsidRPr="00545DB5">
        <w:t xml:space="preserve"> </w:t>
      </w:r>
      <w:r w:rsidRPr="00545DB5">
        <w:rPr>
          <w:lang w:val="en-US"/>
        </w:rPr>
        <w:t>frequency</w:t>
      </w:r>
      <w:r w:rsidRPr="00545DB5">
        <w:t xml:space="preserve">) – инверсия частоты, с которой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>-ое слово встречается в документах коллекции</w:t>
      </w:r>
    </w:p>
    <w:p w:rsidR="00412828" w:rsidRPr="00545DB5" w:rsidRDefault="00412828" w:rsidP="00412828">
      <w:r w:rsidRPr="00545DB5">
        <w:rPr>
          <w:position w:val="-18"/>
        </w:rPr>
        <w:object w:dxaOrig="1660" w:dyaOrig="480">
          <v:shape id="_x0000_i1129" type="#_x0000_t75" style="width:82.5pt;height:24pt" o:ole="">
            <v:imagedata r:id="rId25" o:title=""/>
          </v:shape>
          <o:OLEObject Type="Embed" ProgID="Equation.DSMT4" ShapeID="_x0000_i1129" DrawAspect="Content" ObjectID="_1683901828" r:id="rId26"/>
        </w:object>
      </w:r>
      <w:r w:rsidRPr="00545DB5">
        <w:t xml:space="preserve">– число документов </w:t>
      </w:r>
      <w:r w:rsidRPr="00545DB5">
        <w:rPr>
          <w:i/>
        </w:rPr>
        <w:t>D</w:t>
      </w:r>
      <w:r w:rsidRPr="00545DB5">
        <w:t xml:space="preserve">, в которых встречается слово </w:t>
      </w:r>
      <w:r w:rsidRPr="00545DB5">
        <w:rPr>
          <w:i/>
        </w:rPr>
        <w:t>t</w:t>
      </w:r>
      <w:r w:rsidRPr="00545DB5">
        <w:rPr>
          <w:i/>
          <w:vertAlign w:val="subscript"/>
        </w:rPr>
        <w:t>j</w:t>
      </w:r>
      <w:r w:rsidRPr="00545DB5">
        <w:t xml:space="preserve"> (когда </w:t>
      </w:r>
      <w:r w:rsidRPr="00545DB5">
        <w:rPr>
          <w:position w:val="-16"/>
        </w:rPr>
        <w:object w:dxaOrig="1219" w:dyaOrig="440">
          <v:shape id="_x0000_i1130" type="#_x0000_t75" style="width:61.5pt;height:22.5pt" o:ole="">
            <v:imagedata r:id="rId27" o:title=""/>
          </v:shape>
          <o:OLEObject Type="Embed" ProgID="Equation.DSMT4" ShapeID="_x0000_i1130" DrawAspect="Content" ObjectID="_1683901829" r:id="rId28"/>
        </w:object>
      </w:r>
      <w:r w:rsidRPr="00545DB5">
        <w:t>)</w:t>
      </w:r>
    </w:p>
    <w:p w:rsidR="00412828" w:rsidRPr="00545DB5" w:rsidRDefault="00412828" w:rsidP="00412828">
      <w:r w:rsidRPr="00545DB5">
        <w:rPr>
          <w:position w:val="-14"/>
        </w:rPr>
        <w:object w:dxaOrig="980" w:dyaOrig="400">
          <v:shape id="_x0000_i1131" type="#_x0000_t75" style="width:49.5pt;height:19.5pt" o:ole="">
            <v:imagedata r:id="rId29" o:title=""/>
          </v:shape>
          <o:OLEObject Type="Embed" ProgID="Equation.DSMT4" ShapeID="_x0000_i1131" DrawAspect="Content" ObjectID="_1683901830" r:id="rId30"/>
        </w:object>
      </w:r>
      <w:r w:rsidRPr="00545DB5">
        <w:t xml:space="preserve"> – булева переменная, равная 1 – если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-й документ относится к таксону </w:t>
      </w:r>
      <w:r w:rsidRPr="00545DB5">
        <w:rPr>
          <w:i/>
          <w:lang w:val="en-US"/>
        </w:rPr>
        <w:t>p</w:t>
      </w:r>
      <w:r w:rsidRPr="00545DB5">
        <w:rPr>
          <w:i/>
          <w:vertAlign w:val="subscript"/>
          <w:lang w:val="en-US"/>
        </w:rPr>
        <w:t>k</w:t>
      </w:r>
      <w:r w:rsidRPr="00545DB5">
        <w:t xml:space="preserve"> и 0 – в противном случае,</w:t>
      </w:r>
    </w:p>
    <w:p w:rsidR="00412828" w:rsidRPr="00545DB5" w:rsidRDefault="00412828" w:rsidP="00412828">
      <w:r w:rsidRPr="00545DB5">
        <w:rPr>
          <w:position w:val="-16"/>
        </w:rPr>
        <w:object w:dxaOrig="3620" w:dyaOrig="440">
          <v:shape id="_x0000_i1132" type="#_x0000_t75" style="width:181.5pt;height:22.5pt" o:ole="">
            <v:imagedata r:id="rId31" o:title=""/>
          </v:shape>
          <o:OLEObject Type="Embed" ProgID="Equation.DSMT4" ShapeID="_x0000_i1132" DrawAspect="Content" ObjectID="_1683901831" r:id="rId32"/>
        </w:object>
      </w:r>
      <w:r w:rsidRPr="00545DB5">
        <w:t xml:space="preserve"> – оценка важности слова в контексте документа (мера TF-IDF)</w:t>
      </w:r>
    </w:p>
    <w:p w:rsidR="00412828" w:rsidRPr="00545DB5" w:rsidRDefault="00412828" w:rsidP="00412828">
      <w:r w:rsidRPr="00545DB5">
        <w:rPr>
          <w:position w:val="-32"/>
        </w:rPr>
        <w:object w:dxaOrig="4520" w:dyaOrig="720">
          <v:shape id="_x0000_i1133" type="#_x0000_t75" style="width:226.5pt;height:36pt" o:ole="">
            <v:imagedata r:id="rId33" o:title=""/>
          </v:shape>
          <o:OLEObject Type="Embed" ProgID="Equation.DSMT4" ShapeID="_x0000_i1133" DrawAspect="Content" ObjectID="_1683901832" r:id="rId34"/>
        </w:object>
      </w:r>
      <w:r w:rsidRPr="00545DB5">
        <w:t xml:space="preserve">- евклидово расстояние между </w:t>
      </w:r>
      <w:r w:rsidRPr="00545DB5">
        <w:rPr>
          <w:i/>
        </w:rPr>
        <w:t>i</w:t>
      </w:r>
      <w:r w:rsidRPr="00545DB5">
        <w:t xml:space="preserve">-м и </w:t>
      </w:r>
      <w:r w:rsidRPr="00545DB5">
        <w:rPr>
          <w:i/>
        </w:rPr>
        <w:t>l</w:t>
      </w:r>
      <w:r w:rsidRPr="00545DB5">
        <w:t>-м документами на основании меры TF-IDF</w:t>
      </w:r>
    </w:p>
    <w:p w:rsidR="00412828" w:rsidRPr="00545DB5" w:rsidRDefault="00412828" w:rsidP="00412828"/>
    <w:p w:rsidR="00412828" w:rsidRPr="00545DB5" w:rsidRDefault="00412828" w:rsidP="00412828">
      <w:pPr>
        <w:rPr>
          <w:lang w:val="en-US"/>
        </w:rPr>
      </w:pPr>
      <w:r w:rsidRPr="00545DB5">
        <w:rPr>
          <w:position w:val="-110"/>
        </w:rPr>
        <w:object w:dxaOrig="4660" w:dyaOrig="2320">
          <v:shape id="_x0000_i1134" type="#_x0000_t75" style="width:232.5pt;height:115.5pt" o:ole="">
            <v:imagedata r:id="rId35" o:title=""/>
          </v:shape>
          <o:OLEObject Type="Embed" ProgID="Equation.DSMT4" ShapeID="_x0000_i1134" DrawAspect="Content" ObjectID="_1683901833" r:id="rId36"/>
        </w:object>
      </w:r>
    </w:p>
    <w:p w:rsidR="00412828" w:rsidRPr="00545DB5" w:rsidRDefault="00412828" w:rsidP="00412828">
      <w:r w:rsidRPr="00545DB5">
        <w:rPr>
          <w:b/>
        </w:rPr>
        <w:t>Цель</w:t>
      </w:r>
      <w:r w:rsidRPr="00545DB5">
        <w:t xml:space="preserve"> – суммарное расстояния между документами, попавшими в один таксон, должно быть минимальным.</w:t>
      </w:r>
    </w:p>
    <w:p w:rsidR="00412828" w:rsidRPr="00545DB5" w:rsidRDefault="00412828" w:rsidP="00412828"/>
    <w:p w:rsidR="007C13D4" w:rsidRPr="00545DB5" w:rsidRDefault="007C13D4" w:rsidP="007C13D4">
      <w:pPr>
        <w:pStyle w:val="1"/>
        <w:rPr>
          <w:rFonts w:cs="Times New Roman"/>
          <w:lang w:eastAsia="ru-RU"/>
        </w:rPr>
      </w:pPr>
      <w:bookmarkStart w:id="38" w:name="_Toc73287946"/>
      <w:r w:rsidRPr="00545DB5">
        <w:rPr>
          <w:rFonts w:cs="Times New Roman"/>
          <w:lang w:eastAsia="ru-RU"/>
        </w:rPr>
        <w:lastRenderedPageBreak/>
        <w:t>Глава 3. ПРОГРАММНЫЙ КОМПЛЕКС</w:t>
      </w:r>
      <w:bookmarkEnd w:id="38"/>
    </w:p>
    <w:p w:rsidR="007C13D4" w:rsidRPr="00545DB5" w:rsidRDefault="007C13D4" w:rsidP="007C13D4">
      <w:pPr>
        <w:pStyle w:val="2"/>
        <w:rPr>
          <w:rFonts w:ascii="Times New Roman" w:hAnsi="Times New Roman" w:cs="Times New Roman"/>
          <w:sz w:val="28"/>
        </w:rPr>
      </w:pPr>
      <w:bookmarkStart w:id="39" w:name="_Toc41403494"/>
      <w:bookmarkStart w:id="40" w:name="_Toc73287947"/>
      <w:r w:rsidRPr="00545DB5">
        <w:rPr>
          <w:rFonts w:ascii="Times New Roman" w:hAnsi="Times New Roman" w:cs="Times New Roman"/>
          <w:sz w:val="28"/>
        </w:rPr>
        <w:t>3.1.</w:t>
      </w:r>
      <w:r w:rsidRPr="00545DB5">
        <w:rPr>
          <w:rFonts w:ascii="Times New Roman" w:hAnsi="Times New Roman" w:cs="Times New Roman"/>
          <w:sz w:val="28"/>
        </w:rPr>
        <w:tab/>
        <w:t>Архитектура программного обеспечения</w:t>
      </w:r>
      <w:bookmarkEnd w:id="39"/>
      <w:bookmarkEnd w:id="40"/>
    </w:p>
    <w:p w:rsidR="007C13D4" w:rsidRPr="00545DB5" w:rsidRDefault="007C13D4" w:rsidP="007C13D4">
      <w:r w:rsidRPr="00545DB5">
        <w:t xml:space="preserve">Разработанное программное средство </w:t>
      </w:r>
      <w:r w:rsidR="006F2B87" w:rsidRPr="00545DB5">
        <w:t xml:space="preserve">реализовано на языке </w:t>
      </w:r>
      <w:r w:rsidRPr="00545DB5">
        <w:rPr>
          <w:lang w:val="en-US"/>
        </w:rPr>
        <w:t>Java</w:t>
      </w:r>
      <w:r w:rsidR="006F2B87" w:rsidRPr="00545DB5">
        <w:t>, что в свою очередь позволяет запускать данный ПП под управлением любой ОС, на которой заранее установлена соответствующая виртуальная машина.</w:t>
      </w:r>
    </w:p>
    <w:p w:rsidR="006F2B87" w:rsidRPr="00545DB5" w:rsidRDefault="006F2B87" w:rsidP="006F2B87">
      <w:r w:rsidRPr="00545DB5">
        <w:t xml:space="preserve">В качестве среды для разработки программного продукта выбрана интегрированная среда разработки </w:t>
      </w:r>
      <w:r w:rsidRPr="00545DB5">
        <w:rPr>
          <w:lang w:val="en-US"/>
        </w:rPr>
        <w:t>IntelliJ</w:t>
      </w:r>
      <w:r w:rsidRPr="00545DB5">
        <w:t xml:space="preserve"> </w:t>
      </w:r>
      <w:r w:rsidRPr="00545DB5">
        <w:rPr>
          <w:lang w:val="en-US"/>
        </w:rPr>
        <w:t>IDEA</w:t>
      </w:r>
      <w:r w:rsidRPr="00545DB5">
        <w:t>. Данная среда зарекомендовала себя, как надежный инструмент разработки, и имеет следующие преимущества:</w:t>
      </w:r>
    </w:p>
    <w:p w:rsidR="006F2B87" w:rsidRPr="00545DB5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545DB5">
        <w:t>Поддержка множества языков программирования</w:t>
      </w:r>
      <w:r w:rsidRPr="00545DB5">
        <w:rPr>
          <w:lang w:val="en-US"/>
        </w:rPr>
        <w:t>;</w:t>
      </w:r>
    </w:p>
    <w:p w:rsidR="006F2B87" w:rsidRPr="00545DB5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545DB5">
        <w:t>Кроссплатформенность</w:t>
      </w:r>
      <w:r w:rsidRPr="00545DB5">
        <w:rPr>
          <w:lang w:val="en-US"/>
        </w:rPr>
        <w:t>;</w:t>
      </w:r>
    </w:p>
    <w:p w:rsidR="006F2B87" w:rsidRPr="00545DB5" w:rsidRDefault="006F2B87" w:rsidP="006F2B87">
      <w:pPr>
        <w:pStyle w:val="a"/>
        <w:numPr>
          <w:ilvl w:val="0"/>
          <w:numId w:val="29"/>
        </w:numPr>
      </w:pPr>
      <w:r w:rsidRPr="00545DB5">
        <w:t>Наличие бесплатной версии (</w:t>
      </w:r>
      <w:r w:rsidRPr="00545DB5">
        <w:rPr>
          <w:lang w:val="en-US"/>
        </w:rPr>
        <w:t>Community);</w:t>
      </w:r>
    </w:p>
    <w:p w:rsidR="006F2B87" w:rsidRPr="00545DB5" w:rsidRDefault="006F2B87" w:rsidP="006F2B87">
      <w:pPr>
        <w:pStyle w:val="a"/>
        <w:numPr>
          <w:ilvl w:val="0"/>
          <w:numId w:val="29"/>
        </w:numPr>
      </w:pPr>
      <w:r w:rsidRPr="00545DB5">
        <w:t>Удобный инструмент отладки;</w:t>
      </w:r>
    </w:p>
    <w:p w:rsidR="006F2B87" w:rsidRPr="00545DB5" w:rsidRDefault="006F2B87" w:rsidP="006F2B87">
      <w:pPr>
        <w:pStyle w:val="a"/>
        <w:numPr>
          <w:ilvl w:val="0"/>
          <w:numId w:val="29"/>
        </w:numPr>
      </w:pPr>
      <w:r w:rsidRPr="00545DB5">
        <w:t>Поддержка системы контроля версиями;</w:t>
      </w:r>
    </w:p>
    <w:p w:rsidR="006F2B87" w:rsidRPr="00545DB5" w:rsidRDefault="006F2B87" w:rsidP="006F2B87">
      <w:pPr>
        <w:ind w:left="360" w:firstLine="0"/>
      </w:pPr>
      <w:r w:rsidRPr="00545DB5">
        <w:t>Из минусов можно выделить разве что высокое потребление ресурсов, но при текущих мощностях современных ЭВМ данный пункт нивелируется.</w:t>
      </w:r>
    </w:p>
    <w:p w:rsidR="00591CFD" w:rsidRPr="00545DB5" w:rsidRDefault="00591CFD" w:rsidP="006F2B87">
      <w:pPr>
        <w:ind w:left="360" w:firstLine="0"/>
      </w:pPr>
    </w:p>
    <w:p w:rsidR="00591CFD" w:rsidRPr="00545DB5" w:rsidRDefault="00591CFD" w:rsidP="00591CFD">
      <w:pPr>
        <w:pStyle w:val="2"/>
        <w:rPr>
          <w:rFonts w:ascii="Times New Roman" w:hAnsi="Times New Roman" w:cs="Times New Roman"/>
          <w:sz w:val="28"/>
        </w:rPr>
      </w:pPr>
      <w:bookmarkStart w:id="41" w:name="_Toc73287948"/>
      <w:r w:rsidRPr="00545DB5">
        <w:rPr>
          <w:rFonts w:ascii="Times New Roman" w:hAnsi="Times New Roman" w:cs="Times New Roman"/>
          <w:sz w:val="28"/>
        </w:rPr>
        <w:t xml:space="preserve">3.2. </w:t>
      </w:r>
      <w:bookmarkStart w:id="42" w:name="_Toc41403495"/>
      <w:r w:rsidRPr="00545DB5">
        <w:rPr>
          <w:rFonts w:ascii="Times New Roman" w:hAnsi="Times New Roman" w:cs="Times New Roman"/>
          <w:sz w:val="28"/>
        </w:rPr>
        <w:t xml:space="preserve">Язык программирования </w:t>
      </w:r>
      <w:bookmarkEnd w:id="42"/>
      <w:r w:rsidRPr="00545DB5">
        <w:rPr>
          <w:rFonts w:ascii="Times New Roman" w:hAnsi="Times New Roman" w:cs="Times New Roman"/>
          <w:sz w:val="28"/>
          <w:lang w:val="en-US"/>
        </w:rPr>
        <w:t>Java</w:t>
      </w:r>
      <w:bookmarkEnd w:id="41"/>
    </w:p>
    <w:p w:rsidR="00591CFD" w:rsidRPr="00545DB5" w:rsidRDefault="00591CFD" w:rsidP="00591CFD">
      <w:r w:rsidRPr="00545DB5">
        <w:t xml:space="preserve">Язык программирования в значительной степени влияет на качество и надежность программного обеспечения. Для реализации поставленной задачи был выбран язык программирования </w:t>
      </w:r>
      <w:r w:rsidRPr="00545DB5">
        <w:rPr>
          <w:lang w:val="en-US"/>
        </w:rPr>
        <w:t>Java</w:t>
      </w:r>
      <w:r w:rsidRPr="00545DB5">
        <w:t xml:space="preserve"> по следующим причинам:</w:t>
      </w:r>
    </w:p>
    <w:p w:rsidR="00591CFD" w:rsidRPr="00545DB5" w:rsidRDefault="00591CFD" w:rsidP="00591CFD">
      <w:pPr>
        <w:pStyle w:val="a"/>
      </w:pPr>
      <w:r w:rsidRPr="00545DB5">
        <w:t>Объектно-ориентированный подход к разработке. Это означает, что у разработчика появляется возможность описывать абстрактные конструкции на основе предметной области, а потом реализовывать между ними взаимодействие;</w:t>
      </w:r>
    </w:p>
    <w:p w:rsidR="00591CFD" w:rsidRPr="00545DB5" w:rsidRDefault="00591CFD" w:rsidP="00591CFD">
      <w:pPr>
        <w:pStyle w:val="a"/>
      </w:pPr>
      <w:r w:rsidRPr="00545DB5">
        <w:t>Большое количество готовых библиотек, ускоряющих разработку;</w:t>
      </w:r>
    </w:p>
    <w:p w:rsidR="00591CFD" w:rsidRPr="00545DB5" w:rsidRDefault="00591CFD" w:rsidP="00591CFD">
      <w:pPr>
        <w:pStyle w:val="a"/>
      </w:pPr>
      <w:r w:rsidRPr="00545DB5">
        <w:t>Удобная среда разработки (IntelliJ IDEA);</w:t>
      </w:r>
    </w:p>
    <w:p w:rsidR="00591CFD" w:rsidRPr="00545DB5" w:rsidRDefault="00591CFD" w:rsidP="00591CFD">
      <w:pPr>
        <w:pStyle w:val="a"/>
      </w:pPr>
      <w:r w:rsidRPr="00545DB5">
        <w:t>Безопасный код;</w:t>
      </w:r>
    </w:p>
    <w:p w:rsidR="00591CFD" w:rsidRPr="00545DB5" w:rsidRDefault="00591CFD" w:rsidP="00591CFD">
      <w:pPr>
        <w:pStyle w:val="a"/>
      </w:pPr>
      <w:r w:rsidRPr="00545DB5">
        <w:rPr>
          <w:bCs/>
          <w:color w:val="333333"/>
          <w:shd w:val="clear" w:color="auto" w:fill="FFFFFF"/>
        </w:rPr>
        <w:t>Кроссплатформенность</w:t>
      </w:r>
      <w:r w:rsidRPr="00545DB5">
        <w:t>.</w:t>
      </w:r>
    </w:p>
    <w:p w:rsidR="00591CFD" w:rsidRPr="00545DB5" w:rsidRDefault="00C77080" w:rsidP="00C77080">
      <w:pPr>
        <w:ind w:left="568" w:firstLine="0"/>
      </w:pPr>
      <w:r w:rsidRPr="00545DB5">
        <w:rPr>
          <w:lang w:val="en-US"/>
        </w:rPr>
        <w:lastRenderedPageBreak/>
        <w:t>Java</w:t>
      </w:r>
      <w:r w:rsidRPr="00545DB5">
        <w:t xml:space="preserve"> — объектно-ориентированный язык программирования, разрабатываемый компанией Sun Microsystems и официально выпущенный 23 мая 1995 года.</w:t>
      </w:r>
    </w:p>
    <w:p w:rsidR="00C77080" w:rsidRPr="00545DB5" w:rsidRDefault="00C77080" w:rsidP="00C77080">
      <w:pPr>
        <w:ind w:left="568" w:firstLine="0"/>
      </w:pPr>
    </w:p>
    <w:p w:rsidR="00C77080" w:rsidRPr="00545DB5" w:rsidRDefault="00C77080" w:rsidP="00C77080">
      <w:pPr>
        <w:pStyle w:val="2"/>
        <w:rPr>
          <w:rFonts w:ascii="Times New Roman" w:hAnsi="Times New Roman" w:cs="Times New Roman"/>
          <w:sz w:val="28"/>
        </w:rPr>
      </w:pPr>
      <w:bookmarkStart w:id="43" w:name="_Toc41403496"/>
      <w:bookmarkStart w:id="44" w:name="_Toc73287949"/>
      <w:r w:rsidRPr="00545DB5">
        <w:rPr>
          <w:rFonts w:ascii="Times New Roman" w:hAnsi="Times New Roman" w:cs="Times New Roman"/>
          <w:sz w:val="28"/>
        </w:rPr>
        <w:t>3.3. Работа программного комплекса</w:t>
      </w:r>
      <w:bookmarkEnd w:id="43"/>
      <w:bookmarkEnd w:id="44"/>
    </w:p>
    <w:p w:rsidR="0053653C" w:rsidRPr="00545DB5" w:rsidRDefault="0053653C" w:rsidP="0053653C">
      <w:r w:rsidRPr="00545DB5">
        <w:t>В программе предусмотрено 2 режима работы:</w:t>
      </w:r>
    </w:p>
    <w:p w:rsidR="0053653C" w:rsidRPr="00545DB5" w:rsidRDefault="0053653C" w:rsidP="0053653C">
      <w:pPr>
        <w:pStyle w:val="a"/>
        <w:numPr>
          <w:ilvl w:val="1"/>
          <w:numId w:val="15"/>
        </w:numPr>
      </w:pPr>
      <w:r w:rsidRPr="00545DB5">
        <w:t>Кластеризация</w:t>
      </w:r>
    </w:p>
    <w:p w:rsidR="0053653C" w:rsidRPr="00545DB5" w:rsidRDefault="0053653C" w:rsidP="0053653C">
      <w:pPr>
        <w:pStyle w:val="a"/>
        <w:numPr>
          <w:ilvl w:val="1"/>
          <w:numId w:val="15"/>
        </w:numPr>
      </w:pPr>
      <w:r w:rsidRPr="00545DB5">
        <w:t>Классификация</w:t>
      </w:r>
    </w:p>
    <w:p w:rsidR="0053653C" w:rsidRPr="00545DB5" w:rsidRDefault="0053653C" w:rsidP="0053653C">
      <w:pPr>
        <w:pStyle w:val="a"/>
        <w:numPr>
          <w:ilvl w:val="0"/>
          <w:numId w:val="0"/>
        </w:numPr>
        <w:ind w:left="720"/>
      </w:pPr>
    </w:p>
    <w:p w:rsidR="0053653C" w:rsidRPr="00545DB5" w:rsidRDefault="0053653C" w:rsidP="0053653C">
      <w:pPr>
        <w:pStyle w:val="a"/>
        <w:numPr>
          <w:ilvl w:val="0"/>
          <w:numId w:val="0"/>
        </w:numPr>
        <w:ind w:left="720"/>
      </w:pPr>
      <w:r w:rsidRPr="00545DB5">
        <w:t>Далее будут продемонстрированы оба режима работы.</w:t>
      </w:r>
    </w:p>
    <w:p w:rsidR="0053653C" w:rsidRPr="00545DB5" w:rsidRDefault="0053653C" w:rsidP="0053653C">
      <w:pPr>
        <w:pStyle w:val="a"/>
        <w:numPr>
          <w:ilvl w:val="0"/>
          <w:numId w:val="0"/>
        </w:numPr>
        <w:ind w:left="720"/>
        <w:rPr>
          <w:sz w:val="32"/>
        </w:rPr>
      </w:pPr>
    </w:p>
    <w:p w:rsidR="0053653C" w:rsidRPr="00545DB5" w:rsidRDefault="0053653C" w:rsidP="0053653C">
      <w:pPr>
        <w:pStyle w:val="3"/>
        <w:rPr>
          <w:rFonts w:ascii="Times New Roman" w:hAnsi="Times New Roman" w:cs="Times New Roman"/>
          <w:sz w:val="28"/>
        </w:rPr>
      </w:pPr>
      <w:bookmarkStart w:id="45" w:name="_Toc73287950"/>
      <w:r w:rsidRPr="00545DB5">
        <w:rPr>
          <w:rFonts w:ascii="Times New Roman" w:hAnsi="Times New Roman" w:cs="Times New Roman"/>
          <w:sz w:val="28"/>
        </w:rPr>
        <w:t>3.3.1. Кластеризация</w:t>
      </w:r>
      <w:bookmarkEnd w:id="45"/>
    </w:p>
    <w:p w:rsidR="003959F2" w:rsidRPr="00545DB5" w:rsidRDefault="003959F2" w:rsidP="003959F2">
      <w:r w:rsidRPr="00545DB5">
        <w:t>Изначально, при запуске программы, бывает выбрал режим работы кластеризации, как это показано на рисунке 3.1.</w:t>
      </w:r>
    </w:p>
    <w:p w:rsidR="0053653C" w:rsidRPr="00545DB5" w:rsidRDefault="0053653C" w:rsidP="0053653C"/>
    <w:p w:rsidR="0053653C" w:rsidRPr="00545DB5" w:rsidRDefault="0053653C" w:rsidP="003959F2">
      <w:pPr>
        <w:ind w:left="-284"/>
        <w:jc w:val="center"/>
      </w:pPr>
      <w:r w:rsidRPr="00545DB5">
        <w:rPr>
          <w:noProof/>
          <w:lang w:eastAsia="ru-RU"/>
        </w:rPr>
        <w:drawing>
          <wp:inline distT="0" distB="0" distL="0" distR="0" wp14:anchorId="4DCD497D" wp14:editId="57891467">
            <wp:extent cx="4200333" cy="40481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10571" cy="4057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653C" w:rsidRPr="00545DB5" w:rsidRDefault="003959F2" w:rsidP="003959F2">
      <w:pPr>
        <w:ind w:left="-284"/>
        <w:jc w:val="center"/>
      </w:pPr>
      <w:r w:rsidRPr="00545DB5">
        <w:t>Рисунок 3.1.</w:t>
      </w:r>
    </w:p>
    <w:p w:rsidR="003959F2" w:rsidRPr="00545DB5" w:rsidRDefault="0053653C" w:rsidP="00096E39">
      <w:pPr>
        <w:pStyle w:val="a"/>
        <w:numPr>
          <w:ilvl w:val="0"/>
          <w:numId w:val="0"/>
        </w:numPr>
        <w:ind w:left="720"/>
      </w:pPr>
      <w:r w:rsidRPr="00545DB5">
        <w:lastRenderedPageBreak/>
        <w:t xml:space="preserve">Далее необходимо </w:t>
      </w:r>
      <w:r w:rsidR="003959F2" w:rsidRPr="00545DB5">
        <w:t>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  <w:r w:rsidR="00096E39" w:rsidRPr="00545DB5">
        <w:br/>
      </w:r>
    </w:p>
    <w:p w:rsidR="003959F2" w:rsidRPr="00545DB5" w:rsidRDefault="003959F2" w:rsidP="003959F2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40E0A502" wp14:editId="052725A8">
            <wp:extent cx="3478938" cy="333375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302" cy="33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2.</w:t>
      </w: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</w:pPr>
      <w:r w:rsidRPr="00545DB5">
        <w:lastRenderedPageBreak/>
        <w:t>Далее нужно запустить программу.</w:t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49DC4F09" wp14:editId="23D0DE2B">
            <wp:extent cx="3848100" cy="3693929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098" cy="3735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3.</w:t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left"/>
      </w:pPr>
      <w:r w:rsidRPr="00545DB5">
        <w:t>И в текстовом поле появится результат работы</w:t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1EE7DF8E" wp14:editId="40780C73">
            <wp:extent cx="4000500" cy="3859457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6566" cy="3884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534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4.</w:t>
      </w:r>
    </w:p>
    <w:p w:rsidR="00013534" w:rsidRPr="00545DB5" w:rsidRDefault="00013534" w:rsidP="00013534">
      <w:pPr>
        <w:pStyle w:val="3"/>
        <w:rPr>
          <w:rFonts w:ascii="Times New Roman" w:hAnsi="Times New Roman" w:cs="Times New Roman"/>
          <w:sz w:val="28"/>
        </w:rPr>
      </w:pPr>
      <w:bookmarkStart w:id="46" w:name="_Toc73287951"/>
      <w:r w:rsidRPr="00545DB5">
        <w:rPr>
          <w:rFonts w:ascii="Times New Roman" w:hAnsi="Times New Roman" w:cs="Times New Roman"/>
          <w:sz w:val="28"/>
        </w:rPr>
        <w:lastRenderedPageBreak/>
        <w:t>3.3.2. Классификация</w:t>
      </w:r>
      <w:bookmarkEnd w:id="46"/>
    </w:p>
    <w:p w:rsidR="00096E39" w:rsidRPr="00545DB5" w:rsidRDefault="008850C7" w:rsidP="00013534">
      <w:pPr>
        <w:pStyle w:val="a"/>
        <w:numPr>
          <w:ilvl w:val="0"/>
          <w:numId w:val="0"/>
        </w:numPr>
        <w:ind w:left="720"/>
      </w:pPr>
      <w:r w:rsidRPr="00545DB5">
        <w:t>Для того, чтобы программа начала работать в режиме классификации необходимо выбрать соответствующий режим:</w:t>
      </w: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588264A7" wp14:editId="1D5C4272">
            <wp:extent cx="3428790" cy="3302205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684" cy="3327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5.</w:t>
      </w: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left"/>
      </w:pP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left"/>
      </w:pPr>
      <w:r w:rsidRPr="00545DB5">
        <w:t>Далее нужно выбрать файл с заранее заготовленными классами</w:t>
      </w: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776DD8D7" wp14:editId="4C24B09B">
            <wp:extent cx="3530113" cy="339979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115" cy="3415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6.</w:t>
      </w: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</w:pPr>
      <w:r w:rsidRPr="00545DB5">
        <w:lastRenderedPageBreak/>
        <w:t>Далее необходимо 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</w:pPr>
    </w:p>
    <w:p w:rsidR="008850C7" w:rsidRPr="00545DB5" w:rsidRDefault="003E6B0A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369817EE" wp14:editId="03DAD557">
            <wp:extent cx="3333750" cy="3210673"/>
            <wp:effectExtent l="0" t="0" r="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712" cy="322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B0A" w:rsidRPr="00545DB5" w:rsidRDefault="003E6B0A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7.</w:t>
      </w:r>
    </w:p>
    <w:p w:rsidR="003E6B0A" w:rsidRPr="00545DB5" w:rsidRDefault="003E6B0A" w:rsidP="008850C7">
      <w:pPr>
        <w:pStyle w:val="a"/>
        <w:numPr>
          <w:ilvl w:val="0"/>
          <w:numId w:val="0"/>
        </w:numPr>
        <w:ind w:left="720"/>
        <w:jc w:val="center"/>
      </w:pP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  <w:jc w:val="left"/>
      </w:pPr>
      <w:r w:rsidRPr="00545DB5">
        <w:t>И, наконец, запустить программу</w:t>
      </w: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7D370FD7" wp14:editId="4467B5DF">
            <wp:extent cx="3514107" cy="3384373"/>
            <wp:effectExtent l="0" t="0" r="0" b="698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36" cy="340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8.</w:t>
      </w:r>
    </w:p>
    <w:p w:rsidR="003E6B0A" w:rsidRPr="00545DB5" w:rsidRDefault="008B753A" w:rsidP="008B753A">
      <w:pPr>
        <w:pStyle w:val="a"/>
        <w:numPr>
          <w:ilvl w:val="0"/>
          <w:numId w:val="0"/>
        </w:numPr>
        <w:ind w:left="720"/>
        <w:jc w:val="left"/>
      </w:pPr>
      <w:r w:rsidRPr="00545DB5">
        <w:lastRenderedPageBreak/>
        <w:t>И в текстовое поле выведется результат работы программы</w:t>
      </w:r>
    </w:p>
    <w:p w:rsidR="008B753A" w:rsidRPr="00545DB5" w:rsidRDefault="008B753A" w:rsidP="008850C7">
      <w:pPr>
        <w:pStyle w:val="a"/>
        <w:numPr>
          <w:ilvl w:val="0"/>
          <w:numId w:val="0"/>
        </w:numPr>
        <w:ind w:left="720"/>
        <w:jc w:val="center"/>
        <w:rPr>
          <w:b/>
        </w:rPr>
      </w:pPr>
      <w:r w:rsidRPr="00545DB5">
        <w:rPr>
          <w:b/>
          <w:noProof/>
          <w:lang w:eastAsia="ru-RU"/>
        </w:rPr>
        <w:drawing>
          <wp:inline distT="0" distB="0" distL="0" distR="0" wp14:anchorId="59B91523" wp14:editId="2C6CB37C">
            <wp:extent cx="3776345" cy="3637152"/>
            <wp:effectExtent l="0" t="0" r="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748" cy="36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53A" w:rsidRPr="00545DB5" w:rsidRDefault="008B753A" w:rsidP="008B753A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9.</w:t>
      </w:r>
    </w:p>
    <w:p w:rsidR="00263BDD" w:rsidRPr="00545DB5" w:rsidRDefault="00263BDD" w:rsidP="008B753A">
      <w:pPr>
        <w:pStyle w:val="a"/>
        <w:numPr>
          <w:ilvl w:val="0"/>
          <w:numId w:val="0"/>
        </w:numPr>
        <w:ind w:left="720"/>
        <w:jc w:val="center"/>
      </w:pPr>
    </w:p>
    <w:p w:rsidR="00263BDD" w:rsidRPr="00545DB5" w:rsidRDefault="00263BDD" w:rsidP="00263BDD">
      <w:pPr>
        <w:spacing w:after="160" w:line="259" w:lineRule="auto"/>
        <w:ind w:firstLine="0"/>
        <w:jc w:val="left"/>
      </w:pPr>
      <w:r w:rsidRPr="00545DB5">
        <w:br w:type="page"/>
      </w:r>
    </w:p>
    <w:p w:rsidR="00263BDD" w:rsidRPr="00545DB5" w:rsidRDefault="00263BDD" w:rsidP="00263BDD">
      <w:pPr>
        <w:pStyle w:val="1"/>
        <w:rPr>
          <w:rFonts w:cs="Times New Roman"/>
        </w:rPr>
      </w:pPr>
      <w:bookmarkStart w:id="47" w:name="_Toc73287952"/>
      <w:r w:rsidRPr="00545DB5">
        <w:rPr>
          <w:rFonts w:cs="Times New Roman"/>
          <w:lang w:eastAsia="ru-RU"/>
        </w:rPr>
        <w:lastRenderedPageBreak/>
        <w:t xml:space="preserve">Глава 4. </w:t>
      </w:r>
      <w:bookmarkStart w:id="48" w:name="_Toc41403498"/>
      <w:r w:rsidRPr="00545DB5">
        <w:rPr>
          <w:rFonts w:cs="Times New Roman"/>
        </w:rPr>
        <w:t>Экспериментальная часть</w:t>
      </w:r>
      <w:bookmarkEnd w:id="47"/>
      <w:bookmarkEnd w:id="48"/>
    </w:p>
    <w:p w:rsidR="0061512C" w:rsidRPr="00545DB5" w:rsidRDefault="0061512C" w:rsidP="0061512C">
      <w:r w:rsidRPr="00545DB5">
        <w:t>Для проведения анализа была проведена серия экспериментов.</w:t>
      </w:r>
    </w:p>
    <w:p w:rsidR="0061512C" w:rsidRPr="00545DB5" w:rsidRDefault="0061512C" w:rsidP="0061512C">
      <w:r w:rsidRPr="00545DB5">
        <w:t>Для проведения экспериментов использовался ПК со следующими характеристиками:</w:t>
      </w:r>
    </w:p>
    <w:p w:rsidR="0061512C" w:rsidRPr="00545DB5" w:rsidRDefault="0061512C" w:rsidP="0061512C"/>
    <w:tbl>
      <w:tblPr>
        <w:tblStyle w:val="af1"/>
        <w:tblW w:w="0" w:type="auto"/>
        <w:jc w:val="right"/>
        <w:tblLook w:val="04A0" w:firstRow="1" w:lastRow="0" w:firstColumn="1" w:lastColumn="0" w:noHBand="0" w:noVBand="1"/>
      </w:tblPr>
      <w:tblGrid>
        <w:gridCol w:w="4530"/>
        <w:gridCol w:w="4254"/>
      </w:tblGrid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процессора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AMD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ип процессора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yzen 5 3600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Количество ядер процессора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6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Баз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акт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 xml:space="preserve">частота 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3.59 GHz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Кэш память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151528"/>
                <w:sz w:val="27"/>
                <w:szCs w:val="27"/>
                <w:shd w:val="clear" w:color="auto" w:fill="FFFFFF"/>
              </w:rPr>
              <w:t>32 М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Оперативная память (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AM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)</w:t>
            </w:r>
          </w:p>
        </w:tc>
        <w:tc>
          <w:tcPr>
            <w:tcW w:w="4254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16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ип памяти</w:t>
            </w:r>
          </w:p>
        </w:tc>
        <w:tc>
          <w:tcPr>
            <w:tcW w:w="4254" w:type="dxa"/>
          </w:tcPr>
          <w:p w:rsidR="0061512C" w:rsidRPr="00545DB5" w:rsidRDefault="0061512C" w:rsidP="00525AA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DDR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4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видеокарты</w:t>
            </w:r>
          </w:p>
        </w:tc>
        <w:tc>
          <w:tcPr>
            <w:tcW w:w="4254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NVIDIA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рафический контроллер</w:t>
            </w:r>
          </w:p>
        </w:tc>
        <w:tc>
          <w:tcPr>
            <w:tcW w:w="4254" w:type="dxa"/>
          </w:tcPr>
          <w:p w:rsidR="0061512C" w:rsidRPr="00545DB5" w:rsidRDefault="0061512C" w:rsidP="00525AA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GeForce 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TX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2060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525AA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Жесткий диск (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SSD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)</w:t>
            </w:r>
          </w:p>
        </w:tc>
        <w:tc>
          <w:tcPr>
            <w:tcW w:w="4254" w:type="dxa"/>
          </w:tcPr>
          <w:p w:rsidR="0061512C" w:rsidRPr="00545DB5" w:rsidRDefault="00525AA1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256</w:t>
            </w:r>
            <w:r w:rsidR="0061512C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61512C"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ОС</w:t>
            </w:r>
          </w:p>
        </w:tc>
        <w:tc>
          <w:tcPr>
            <w:tcW w:w="4254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Windows 10 PRO (64 bit)</w:t>
            </w:r>
          </w:p>
        </w:tc>
      </w:tr>
    </w:tbl>
    <w:p w:rsidR="00936E39" w:rsidRPr="00545DB5" w:rsidRDefault="00936E39" w:rsidP="00936E39">
      <w:pPr>
        <w:pStyle w:val="a0"/>
        <w:numPr>
          <w:ilvl w:val="0"/>
          <w:numId w:val="0"/>
        </w:numPr>
        <w:ind w:left="1174"/>
        <w:jc w:val="center"/>
        <w:rPr>
          <w:rFonts w:cs="Times New Roman"/>
        </w:rPr>
      </w:pPr>
      <w:r w:rsidRPr="00545DB5">
        <w:rPr>
          <w:rFonts w:cs="Times New Roman"/>
        </w:rPr>
        <w:t>Таблица 4</w:t>
      </w:r>
      <w:r w:rsidRPr="00545DB5">
        <w:rPr>
          <w:rFonts w:cs="Times New Roman"/>
        </w:rPr>
        <w:t>.1</w:t>
      </w:r>
      <w:r w:rsidRPr="00545DB5">
        <w:rPr>
          <w:rFonts w:cs="Times New Roman"/>
        </w:rPr>
        <w:t xml:space="preserve">. </w:t>
      </w:r>
      <w:r w:rsidRPr="00545DB5">
        <w:rPr>
          <w:rFonts w:cs="Times New Roman"/>
        </w:rPr>
        <w:t>Характеристики ПК</w:t>
      </w:r>
    </w:p>
    <w:p w:rsidR="00155688" w:rsidRPr="00545DB5" w:rsidRDefault="004B423C" w:rsidP="004B423C">
      <w:r w:rsidRPr="00545DB5">
        <w:t>Главной исследуемой характеристикой работы программного комплекса является время его работы.</w:t>
      </w:r>
    </w:p>
    <w:p w:rsidR="00155688" w:rsidRPr="00545DB5" w:rsidRDefault="00155688">
      <w:pPr>
        <w:spacing w:after="160" w:line="259" w:lineRule="auto"/>
        <w:ind w:firstLine="0"/>
        <w:jc w:val="left"/>
      </w:pPr>
      <w:r w:rsidRPr="00545DB5">
        <w:br w:type="page"/>
      </w:r>
    </w:p>
    <w:p w:rsidR="00395BB7" w:rsidRPr="00545DB5" w:rsidRDefault="00155688" w:rsidP="000167FA">
      <w:pPr>
        <w:pStyle w:val="2"/>
        <w:rPr>
          <w:rFonts w:ascii="Times New Roman" w:hAnsi="Times New Roman" w:cs="Times New Roman"/>
          <w:sz w:val="28"/>
        </w:rPr>
      </w:pPr>
      <w:bookmarkStart w:id="49" w:name="_Toc73287953"/>
      <w:r w:rsidRPr="00545DB5">
        <w:rPr>
          <w:rFonts w:ascii="Times New Roman" w:hAnsi="Times New Roman" w:cs="Times New Roman"/>
          <w:sz w:val="28"/>
        </w:rPr>
        <w:lastRenderedPageBreak/>
        <w:t xml:space="preserve">4.1. </w:t>
      </w:r>
      <w:r w:rsidR="000167FA" w:rsidRPr="00545DB5">
        <w:rPr>
          <w:rFonts w:ascii="Times New Roman" w:hAnsi="Times New Roman" w:cs="Times New Roman"/>
          <w:sz w:val="28"/>
        </w:rPr>
        <w:t>Оценка производительнос</w:t>
      </w:r>
      <w:r w:rsidR="007562E7" w:rsidRPr="00545DB5">
        <w:rPr>
          <w:rFonts w:ascii="Times New Roman" w:hAnsi="Times New Roman" w:cs="Times New Roman"/>
          <w:sz w:val="28"/>
        </w:rPr>
        <w:t xml:space="preserve">ти алгоритма </w:t>
      </w:r>
      <w:r w:rsidR="000167FA" w:rsidRPr="00545DB5">
        <w:rPr>
          <w:rFonts w:ascii="Times New Roman" w:hAnsi="Times New Roman" w:cs="Times New Roman"/>
          <w:sz w:val="28"/>
        </w:rPr>
        <w:t>кластеризации</w:t>
      </w:r>
      <w:bookmarkEnd w:id="49"/>
    </w:p>
    <w:p w:rsidR="00662C68" w:rsidRPr="00545DB5" w:rsidRDefault="00662C68" w:rsidP="00662C68">
      <w:pPr>
        <w:pStyle w:val="3"/>
        <w:rPr>
          <w:rFonts w:ascii="Times New Roman" w:hAnsi="Times New Roman" w:cs="Times New Roman"/>
          <w:sz w:val="28"/>
        </w:rPr>
      </w:pPr>
      <w:bookmarkStart w:id="50" w:name="_Toc73287954"/>
      <w:r w:rsidRPr="00545DB5">
        <w:rPr>
          <w:rFonts w:ascii="Times New Roman" w:hAnsi="Times New Roman" w:cs="Times New Roman"/>
          <w:sz w:val="28"/>
        </w:rPr>
        <w:t>4.1.1. Зависимость от количества слов в файле</w:t>
      </w:r>
      <w:bookmarkEnd w:id="50"/>
    </w:p>
    <w:p w:rsidR="007F2A01" w:rsidRPr="00545DB5" w:rsidRDefault="007F2A01" w:rsidP="007F2A01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7F2A01" w:rsidRPr="00545DB5" w:rsidRDefault="007F2A01" w:rsidP="007F2A01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 w:rsidR="00D74F9A" w:rsidRPr="00545DB5">
        <w:t xml:space="preserve">кластеризации в зависимости от количества слов в </w:t>
      </w:r>
      <w:r w:rsidR="00662C68" w:rsidRPr="00545DB5">
        <w:t>файле</w:t>
      </w:r>
      <w:r w:rsidRPr="00545DB5">
        <w:t>;</w:t>
      </w:r>
    </w:p>
    <w:p w:rsidR="007F2A01" w:rsidRPr="00545DB5" w:rsidRDefault="007F2A01" w:rsidP="007F2A01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</w:t>
      </w:r>
      <w:r w:rsidR="00463803" w:rsidRPr="00545DB5">
        <w:t xml:space="preserve">отражающие среднее время кластеризации в зависимости от количества слов в </w:t>
      </w:r>
      <w:r w:rsidR="00662C68" w:rsidRPr="00545DB5">
        <w:t>файле</w:t>
      </w:r>
      <w:r w:rsidRPr="00545DB5">
        <w:t>.</w:t>
      </w:r>
    </w:p>
    <w:p w:rsidR="00043EAD" w:rsidRPr="00545DB5" w:rsidRDefault="00043EAD" w:rsidP="00043EAD">
      <w:pPr>
        <w:rPr>
          <w:b/>
        </w:rPr>
      </w:pPr>
      <w:r w:rsidRPr="00545DB5">
        <w:rPr>
          <w:b/>
        </w:rPr>
        <w:t>Ход эксперимента:</w:t>
      </w:r>
    </w:p>
    <w:p w:rsidR="007F2A01" w:rsidRPr="00545DB5" w:rsidRDefault="00BF116A" w:rsidP="00693E46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</w:t>
      </w:r>
      <w:r w:rsidR="00B312F2">
        <w:t>, с количеством слов</w:t>
      </w:r>
      <w:r w:rsidRPr="00545DB5">
        <w:t xml:space="preserve"> в </w:t>
      </w:r>
      <w:r w:rsidRPr="00545DB5">
        <w:t>диапазоне</w:t>
      </w:r>
      <w:r w:rsidRPr="00545DB5">
        <w:t xml:space="preserve"> </w:t>
      </w:r>
      <w:r w:rsidR="005050EC" w:rsidRPr="00545DB5">
        <w:t>5000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 w:rsidR="005050EC" w:rsidRPr="00545DB5">
        <w:t>35000</w:t>
      </w:r>
      <w:r w:rsidR="00662C68" w:rsidRPr="00545DB5">
        <w:t xml:space="preserve"> </w:t>
      </w:r>
      <w:r w:rsidR="00662C68" w:rsidRPr="00545DB5">
        <w:rPr>
          <w:lang w:val="en-US"/>
        </w:rPr>
        <w:t>c</w:t>
      </w:r>
      <w:r w:rsidR="00662C68" w:rsidRPr="00545DB5">
        <w:t xml:space="preserve"> шагом 5</w:t>
      </w:r>
      <w:r w:rsidR="005050EC" w:rsidRPr="00545DB5">
        <w:t>000</w:t>
      </w:r>
      <w:r w:rsidR="00662C68" w:rsidRPr="00545DB5">
        <w:t>.</w:t>
      </w:r>
      <w:r w:rsidR="00CC2FE3" w:rsidRPr="00545DB5">
        <w:t xml:space="preserve"> </w:t>
      </w:r>
      <w:r w:rsidR="00CC2FE3" w:rsidRPr="00545DB5">
        <w:t xml:space="preserve">При каждом фиксированном </w:t>
      </w:r>
      <w:r w:rsidR="00CC2FE3" w:rsidRPr="00545DB5">
        <w:rPr>
          <w:lang w:val="en-US"/>
        </w:rPr>
        <w:t>N</w:t>
      </w:r>
      <w:r w:rsidR="00CC2FE3" w:rsidRPr="00545DB5">
        <w:t xml:space="preserve"> </w:t>
      </w:r>
      <w:r w:rsidR="00CC2FE3" w:rsidRPr="00545DB5">
        <w:t>алгоритм отрабатывает</w:t>
      </w:r>
      <w:r w:rsidR="00CC2FE3" w:rsidRPr="00545DB5">
        <w:t xml:space="preserve"> 100</w:t>
      </w:r>
      <w:r w:rsidR="00CC2FE3" w:rsidRPr="00545DB5">
        <w:t xml:space="preserve"> раз.</w:t>
      </w:r>
    </w:p>
    <w:p w:rsidR="00693E46" w:rsidRPr="00545DB5" w:rsidRDefault="00693E46" w:rsidP="00693E46"/>
    <w:tbl>
      <w:tblPr>
        <w:tblStyle w:val="af1"/>
        <w:tblW w:w="6740" w:type="dxa"/>
        <w:jc w:val="center"/>
        <w:tblLook w:val="04A0" w:firstRow="1" w:lastRow="0" w:firstColumn="1" w:lastColumn="0" w:noHBand="0" w:noVBand="1"/>
      </w:tblPr>
      <w:tblGrid>
        <w:gridCol w:w="3681"/>
        <w:gridCol w:w="3059"/>
      </w:tblGrid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Кол-во слов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Время работы (мс)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195,72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1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735,15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1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108,07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283,41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509,29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813,6</w:t>
            </w:r>
          </w:p>
        </w:tc>
      </w:tr>
    </w:tbl>
    <w:p w:rsidR="000A508A" w:rsidRPr="00545DB5" w:rsidRDefault="000A508A" w:rsidP="00A34F37">
      <w:pPr>
        <w:spacing w:after="160" w:line="259" w:lineRule="auto"/>
        <w:ind w:firstLine="0"/>
        <w:jc w:val="center"/>
      </w:pPr>
      <w:r w:rsidRPr="00545DB5">
        <w:br/>
      </w:r>
      <w:r w:rsidR="00A34F37" w:rsidRPr="00545DB5">
        <w:t>Таблица 4.2</w:t>
      </w:r>
      <w:r w:rsidR="00936E39" w:rsidRPr="00545DB5">
        <w:t>.</w:t>
      </w:r>
      <w:r w:rsidR="00A34F37" w:rsidRPr="00545DB5">
        <w:t xml:space="preserve"> Время работы </w:t>
      </w:r>
      <w:r w:rsidR="00DF4230" w:rsidRPr="00545DB5">
        <w:t xml:space="preserve">кластеризации </w:t>
      </w:r>
      <w:r w:rsidR="00A34F37" w:rsidRPr="00545DB5">
        <w:t xml:space="preserve">при </w:t>
      </w:r>
      <w:r w:rsidR="00215EF0">
        <w:t>фиксированном кол-ве файлов</w:t>
      </w:r>
    </w:p>
    <w:p w:rsidR="000A508A" w:rsidRPr="00545DB5" w:rsidRDefault="000A508A" w:rsidP="00A34F37">
      <w:pPr>
        <w:spacing w:after="160" w:line="259" w:lineRule="auto"/>
        <w:ind w:firstLine="0"/>
        <w:jc w:val="center"/>
      </w:pPr>
    </w:p>
    <w:p w:rsidR="000A508A" w:rsidRPr="00545DB5" w:rsidRDefault="0090652C" w:rsidP="000A508A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12E78BB" wp14:editId="4EDA9239">
            <wp:extent cx="5800725" cy="2567077"/>
            <wp:effectExtent l="0" t="0" r="0" b="508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829825" cy="257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688" w:rsidRPr="00545DB5" w:rsidRDefault="000A508A" w:rsidP="000A508A">
      <w:pPr>
        <w:spacing w:after="160" w:line="259" w:lineRule="auto"/>
        <w:ind w:firstLine="0"/>
        <w:jc w:val="center"/>
        <w:rPr>
          <w:rFonts w:eastAsiaTheme="majorEastAsia"/>
          <w:color w:val="2E74B5" w:themeColor="accent1" w:themeShade="BF"/>
          <w:sz w:val="26"/>
          <w:szCs w:val="26"/>
        </w:rPr>
      </w:pPr>
      <w:r w:rsidRPr="00545DB5">
        <w:t xml:space="preserve">График 4.1. Время работы </w:t>
      </w:r>
      <w:r w:rsidR="00DF4230" w:rsidRPr="00545DB5">
        <w:t xml:space="preserve">кластеризации </w:t>
      </w:r>
      <w:r w:rsidRPr="00545DB5">
        <w:t>при ф</w:t>
      </w:r>
      <w:r w:rsidR="00215EF0">
        <w:t>иксированном кол-ве файлов</w:t>
      </w:r>
      <w:r w:rsidR="00155688" w:rsidRPr="00545DB5">
        <w:br w:type="page"/>
      </w:r>
    </w:p>
    <w:p w:rsidR="00155688" w:rsidRPr="00545DB5" w:rsidRDefault="003B7C11" w:rsidP="003B7C11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51" w:name="_Toc73287955"/>
      <w:r w:rsidRPr="00545DB5">
        <w:rPr>
          <w:rFonts w:ascii="Times New Roman" w:hAnsi="Times New Roman" w:cs="Times New Roman"/>
          <w:sz w:val="28"/>
          <w:szCs w:val="28"/>
        </w:rPr>
        <w:lastRenderedPageBreak/>
        <w:t>4.1.2</w:t>
      </w:r>
      <w:r w:rsidRPr="00545DB5">
        <w:rPr>
          <w:rFonts w:ascii="Times New Roman" w:hAnsi="Times New Roman" w:cs="Times New Roman"/>
          <w:sz w:val="28"/>
          <w:szCs w:val="28"/>
        </w:rPr>
        <w:t xml:space="preserve">. Зависимость от количества </w:t>
      </w:r>
      <w:r w:rsidRPr="00545DB5">
        <w:rPr>
          <w:rFonts w:ascii="Times New Roman" w:hAnsi="Times New Roman" w:cs="Times New Roman"/>
          <w:sz w:val="28"/>
          <w:szCs w:val="28"/>
        </w:rPr>
        <w:t>файлов</w:t>
      </w:r>
      <w:bookmarkEnd w:id="51"/>
    </w:p>
    <w:p w:rsidR="003B7C11" w:rsidRPr="00545DB5" w:rsidRDefault="003B7C11" w:rsidP="003B7C11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3B7C11" w:rsidRPr="00545DB5" w:rsidRDefault="003B7C11" w:rsidP="003B7C11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кластеризации в зависимости от количества </w:t>
      </w:r>
      <w:r w:rsidR="0008548D" w:rsidRPr="00545DB5">
        <w:t>файлов</w:t>
      </w:r>
      <w:r w:rsidRPr="00545DB5">
        <w:t>;</w:t>
      </w:r>
    </w:p>
    <w:p w:rsidR="003B7C11" w:rsidRPr="00545DB5" w:rsidRDefault="003B7C11" w:rsidP="003B7C11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кластеризации в зависимости от </w:t>
      </w:r>
      <w:r w:rsidR="0008548D" w:rsidRPr="00545DB5">
        <w:t>количества файлов</w:t>
      </w:r>
      <w:r w:rsidRPr="00545DB5">
        <w:t>.</w:t>
      </w:r>
    </w:p>
    <w:p w:rsidR="003B7C11" w:rsidRPr="00545DB5" w:rsidRDefault="003B7C11" w:rsidP="003B7C11">
      <w:pPr>
        <w:rPr>
          <w:b/>
        </w:rPr>
      </w:pPr>
      <w:r w:rsidRPr="00545DB5">
        <w:rPr>
          <w:b/>
        </w:rPr>
        <w:t>Ход эксперимента:</w:t>
      </w:r>
    </w:p>
    <w:p w:rsidR="003B7C11" w:rsidRPr="00545DB5" w:rsidRDefault="003B7C11" w:rsidP="003B7C11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 в диапазоне </w:t>
      </w:r>
      <w:r w:rsidR="00FE712D" w:rsidRPr="00545DB5">
        <w:t>5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 w:rsidR="00FE712D" w:rsidRPr="00545DB5">
        <w:t>20</w:t>
      </w:r>
      <w:r w:rsidRPr="00545DB5">
        <w:t xml:space="preserve"> </w:t>
      </w:r>
      <w:r w:rsidRPr="00545DB5">
        <w:rPr>
          <w:lang w:val="en-US"/>
        </w:rPr>
        <w:t>c</w:t>
      </w:r>
      <w:r w:rsidRPr="00545DB5">
        <w:t xml:space="preserve"> шагом </w:t>
      </w:r>
      <w:r w:rsidR="00FE712D" w:rsidRPr="00545DB5">
        <w:t>5</w:t>
      </w:r>
      <w:r w:rsidRPr="00545DB5">
        <w:t xml:space="preserve">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3B7C11" w:rsidRPr="00545DB5" w:rsidRDefault="003B7C11" w:rsidP="00FE712D">
      <w:pPr>
        <w:jc w:val="center"/>
      </w:pPr>
    </w:p>
    <w:tbl>
      <w:tblPr>
        <w:tblStyle w:val="af1"/>
        <w:tblW w:w="7672" w:type="dxa"/>
        <w:jc w:val="center"/>
        <w:tblLook w:val="04A0" w:firstRow="1" w:lastRow="0" w:firstColumn="1" w:lastColumn="0" w:noHBand="0" w:noVBand="1"/>
      </w:tblPr>
      <w:tblGrid>
        <w:gridCol w:w="3964"/>
        <w:gridCol w:w="3708"/>
      </w:tblGrid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Кол-во файлов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Время работы (мс)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426,88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309,14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3031,75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5926,5</w:t>
            </w:r>
          </w:p>
        </w:tc>
      </w:tr>
    </w:tbl>
    <w:p w:rsidR="003B7C11" w:rsidRPr="00545DB5" w:rsidRDefault="003B7C11" w:rsidP="00FE712D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08548D" w:rsidRPr="00545DB5">
        <w:t>3</w:t>
      </w:r>
      <w:r w:rsidRPr="00545DB5">
        <w:t xml:space="preserve">. Время работы </w:t>
      </w:r>
      <w:r w:rsidR="00DF4230" w:rsidRPr="00545DB5">
        <w:t xml:space="preserve">кластеризации </w:t>
      </w:r>
      <w:r w:rsidRPr="00545DB5">
        <w:t xml:space="preserve">при </w:t>
      </w:r>
      <w:r w:rsidR="00215EF0">
        <w:t>фиксированном кол-ве файлов</w:t>
      </w:r>
    </w:p>
    <w:p w:rsidR="003D0C02" w:rsidRPr="00545DB5" w:rsidRDefault="003D0C02" w:rsidP="00FE712D">
      <w:pPr>
        <w:spacing w:after="160" w:line="259" w:lineRule="auto"/>
        <w:ind w:firstLine="0"/>
        <w:jc w:val="center"/>
      </w:pPr>
    </w:p>
    <w:p w:rsidR="003D0C02" w:rsidRPr="00545DB5" w:rsidRDefault="00027593" w:rsidP="00133815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2286AF3" wp14:editId="539BC8BD">
            <wp:extent cx="5940425" cy="3253105"/>
            <wp:effectExtent l="0" t="0" r="3175" b="444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688" w:rsidRPr="00545DB5" w:rsidRDefault="00133815" w:rsidP="00133815">
      <w:pPr>
        <w:spacing w:after="160" w:line="259" w:lineRule="auto"/>
        <w:ind w:firstLine="0"/>
        <w:jc w:val="center"/>
      </w:pPr>
      <w:r w:rsidRPr="00545DB5">
        <w:t>График 4.2</w:t>
      </w:r>
      <w:r w:rsidRPr="00545DB5">
        <w:t xml:space="preserve">. </w:t>
      </w:r>
      <w:r w:rsidR="00A84C7E" w:rsidRPr="00545DB5">
        <w:t xml:space="preserve">Время работы </w:t>
      </w:r>
      <w:r w:rsidR="00DF4230" w:rsidRPr="00545DB5">
        <w:t xml:space="preserve">кластеризации </w:t>
      </w:r>
      <w:r w:rsidR="00A84C7E" w:rsidRPr="00545DB5">
        <w:t xml:space="preserve">при фиксированном кол-ве </w:t>
      </w:r>
      <w:r w:rsidR="005E27AC" w:rsidRPr="00545DB5">
        <w:t>файлов</w:t>
      </w:r>
    </w:p>
    <w:p w:rsidR="00240E69" w:rsidRPr="00545DB5" w:rsidRDefault="00240E69" w:rsidP="00133815">
      <w:pPr>
        <w:spacing w:after="160" w:line="259" w:lineRule="auto"/>
        <w:ind w:firstLine="0"/>
        <w:jc w:val="center"/>
      </w:pPr>
    </w:p>
    <w:p w:rsidR="00240E69" w:rsidRPr="00545DB5" w:rsidRDefault="00240E69" w:rsidP="00240E69">
      <w:pPr>
        <w:pStyle w:val="2"/>
        <w:rPr>
          <w:rFonts w:ascii="Times New Roman" w:hAnsi="Times New Roman" w:cs="Times New Roman"/>
          <w:sz w:val="28"/>
        </w:rPr>
      </w:pPr>
      <w:bookmarkStart w:id="52" w:name="_Toc73287956"/>
      <w:r w:rsidRPr="00545DB5">
        <w:rPr>
          <w:rFonts w:ascii="Times New Roman" w:hAnsi="Times New Roman" w:cs="Times New Roman"/>
          <w:sz w:val="28"/>
        </w:rPr>
        <w:lastRenderedPageBreak/>
        <w:t xml:space="preserve">4.2. </w:t>
      </w:r>
      <w:r w:rsidRPr="00545DB5">
        <w:rPr>
          <w:rFonts w:ascii="Times New Roman" w:hAnsi="Times New Roman" w:cs="Times New Roman"/>
          <w:sz w:val="28"/>
        </w:rPr>
        <w:t xml:space="preserve">Оценка производительности алгоритма </w:t>
      </w:r>
      <w:r w:rsidRPr="00545DB5">
        <w:rPr>
          <w:rFonts w:ascii="Times New Roman" w:hAnsi="Times New Roman" w:cs="Times New Roman"/>
          <w:sz w:val="28"/>
        </w:rPr>
        <w:t>классификации</w:t>
      </w:r>
      <w:bookmarkEnd w:id="52"/>
    </w:p>
    <w:p w:rsidR="00240E69" w:rsidRDefault="00240E69" w:rsidP="00240E69">
      <w:pPr>
        <w:pStyle w:val="3"/>
        <w:rPr>
          <w:rFonts w:ascii="Times New Roman" w:hAnsi="Times New Roman" w:cs="Times New Roman"/>
          <w:sz w:val="28"/>
        </w:rPr>
      </w:pPr>
      <w:bookmarkStart w:id="53" w:name="_Toc73287957"/>
      <w:r w:rsidRPr="00545DB5">
        <w:rPr>
          <w:rFonts w:ascii="Times New Roman" w:hAnsi="Times New Roman" w:cs="Times New Roman"/>
          <w:sz w:val="28"/>
        </w:rPr>
        <w:t>4.2</w:t>
      </w:r>
      <w:r w:rsidRPr="00545DB5">
        <w:rPr>
          <w:rFonts w:ascii="Times New Roman" w:hAnsi="Times New Roman" w:cs="Times New Roman"/>
          <w:sz w:val="28"/>
        </w:rPr>
        <w:t>.1. Зависимость от количества слов в файле</w:t>
      </w:r>
      <w:bookmarkEnd w:id="53"/>
    </w:p>
    <w:p w:rsidR="00EF4DB2" w:rsidRPr="00545DB5" w:rsidRDefault="00EF4DB2" w:rsidP="00EF4DB2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EF4DB2" w:rsidRPr="00545DB5" w:rsidRDefault="00EF4DB2" w:rsidP="00EF4DB2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>
        <w:t>классификации</w:t>
      </w:r>
      <w:r w:rsidRPr="00545DB5">
        <w:t xml:space="preserve"> в зависимости от количества слов в файле;</w:t>
      </w:r>
    </w:p>
    <w:p w:rsidR="00EF4DB2" w:rsidRPr="00545DB5" w:rsidRDefault="00EF4DB2" w:rsidP="00EF4DB2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>
        <w:t>классификации</w:t>
      </w:r>
      <w:r w:rsidRPr="00545DB5">
        <w:t xml:space="preserve"> в зависимости от количества слов в файле.</w:t>
      </w:r>
    </w:p>
    <w:p w:rsidR="00EF4DB2" w:rsidRPr="00545DB5" w:rsidRDefault="00EF4DB2" w:rsidP="00EF4DB2">
      <w:pPr>
        <w:rPr>
          <w:b/>
        </w:rPr>
      </w:pPr>
      <w:r w:rsidRPr="00545DB5">
        <w:rPr>
          <w:b/>
        </w:rPr>
        <w:t>Ход эксперимента:</w:t>
      </w:r>
    </w:p>
    <w:p w:rsidR="00EF4DB2" w:rsidRPr="00545DB5" w:rsidRDefault="00EF4DB2" w:rsidP="00EF4DB2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</w:t>
      </w:r>
      <w:r w:rsidR="00B312F2">
        <w:t>, с количеством слов</w:t>
      </w:r>
      <w:r w:rsidR="00B312F2">
        <w:t xml:space="preserve"> </w:t>
      </w:r>
      <w:r w:rsidRPr="00545DB5">
        <w:t xml:space="preserve">в диапазоне 5000 ≤ </w:t>
      </w:r>
      <w:r w:rsidRPr="00545DB5">
        <w:rPr>
          <w:lang w:val="en-US"/>
        </w:rPr>
        <w:t>N</w:t>
      </w:r>
      <w:r w:rsidRPr="00545DB5">
        <w:t xml:space="preserve"> ≤ 35000 </w:t>
      </w:r>
      <w:r w:rsidRPr="00545DB5">
        <w:rPr>
          <w:lang w:val="en-US"/>
        </w:rPr>
        <w:t>c</w:t>
      </w:r>
      <w:r w:rsidRPr="00545DB5">
        <w:t xml:space="preserve"> шагом 5000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EF4DB2" w:rsidRPr="00545DB5" w:rsidRDefault="00EF4DB2" w:rsidP="00EF4DB2"/>
    <w:tbl>
      <w:tblPr>
        <w:tblStyle w:val="af1"/>
        <w:tblW w:w="6000" w:type="dxa"/>
        <w:jc w:val="center"/>
        <w:tblLook w:val="04A0" w:firstRow="1" w:lastRow="0" w:firstColumn="1" w:lastColumn="0" w:noHBand="0" w:noVBand="1"/>
      </w:tblPr>
      <w:tblGrid>
        <w:gridCol w:w="3120"/>
        <w:gridCol w:w="2880"/>
      </w:tblGrid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слов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98,92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6,34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54,73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166,2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422,53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3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690,57</w:t>
            </w:r>
          </w:p>
        </w:tc>
      </w:tr>
    </w:tbl>
    <w:p w:rsidR="00EF4DB2" w:rsidRPr="00545DB5" w:rsidRDefault="00EF4DB2" w:rsidP="00EF4DB2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563E77">
        <w:t>4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слов</w:t>
      </w:r>
    </w:p>
    <w:p w:rsidR="00EF4DB2" w:rsidRPr="00545DB5" w:rsidRDefault="00EF4DB2" w:rsidP="00EF4DB2">
      <w:pPr>
        <w:spacing w:after="160" w:line="259" w:lineRule="auto"/>
        <w:ind w:firstLine="0"/>
        <w:jc w:val="center"/>
      </w:pPr>
    </w:p>
    <w:p w:rsidR="00EF4DB2" w:rsidRPr="00545DB5" w:rsidRDefault="00F922F4" w:rsidP="00EF4DB2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A70DA0C" wp14:editId="7669BA99">
            <wp:extent cx="5400675" cy="2286122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40301" cy="2302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DB2" w:rsidRDefault="00EF4DB2" w:rsidP="00EF4DB2">
      <w:r w:rsidRPr="00545DB5">
        <w:t>График 4.</w:t>
      </w:r>
      <w:r w:rsidR="00F922F4">
        <w:t>3</w:t>
      </w:r>
      <w:r w:rsidRPr="00545DB5">
        <w:t xml:space="preserve">. </w:t>
      </w:r>
      <w:r w:rsidR="00EB688A" w:rsidRPr="00545DB5">
        <w:t xml:space="preserve">Время </w:t>
      </w:r>
      <w:r w:rsidR="00EB688A">
        <w:t xml:space="preserve">классификации в зависимости от </w:t>
      </w:r>
      <w:r w:rsidR="00EB688A">
        <w:t>кол-ва</w:t>
      </w:r>
      <w:r w:rsidR="00EB688A">
        <w:t xml:space="preserve"> </w:t>
      </w:r>
      <w:r w:rsidR="00EB688A">
        <w:t>слов</w:t>
      </w:r>
    </w:p>
    <w:p w:rsidR="00EB688A" w:rsidRPr="00EF4DB2" w:rsidRDefault="00EB688A" w:rsidP="00EF4DB2"/>
    <w:p w:rsidR="00240E69" w:rsidRDefault="00240E69" w:rsidP="00240E69">
      <w:pPr>
        <w:pStyle w:val="3"/>
        <w:rPr>
          <w:rFonts w:ascii="Times New Roman" w:hAnsi="Times New Roman" w:cs="Times New Roman"/>
          <w:sz w:val="28"/>
        </w:rPr>
      </w:pPr>
      <w:bookmarkStart w:id="54" w:name="_Toc73287958"/>
      <w:r w:rsidRPr="00545DB5">
        <w:rPr>
          <w:rFonts w:ascii="Times New Roman" w:hAnsi="Times New Roman" w:cs="Times New Roman"/>
          <w:sz w:val="28"/>
        </w:rPr>
        <w:lastRenderedPageBreak/>
        <w:t>4.2.</w:t>
      </w:r>
      <w:r w:rsidRPr="00545DB5">
        <w:rPr>
          <w:rFonts w:ascii="Times New Roman" w:hAnsi="Times New Roman" w:cs="Times New Roman"/>
          <w:sz w:val="28"/>
        </w:rPr>
        <w:t>2</w:t>
      </w:r>
      <w:r w:rsidRPr="00545DB5">
        <w:rPr>
          <w:rFonts w:ascii="Times New Roman" w:hAnsi="Times New Roman" w:cs="Times New Roman"/>
          <w:sz w:val="28"/>
        </w:rPr>
        <w:t xml:space="preserve">. Зависимость от количества </w:t>
      </w:r>
      <w:r w:rsidRPr="00545DB5">
        <w:rPr>
          <w:rFonts w:ascii="Times New Roman" w:hAnsi="Times New Roman" w:cs="Times New Roman"/>
          <w:sz w:val="28"/>
        </w:rPr>
        <w:t>файлов</w:t>
      </w:r>
      <w:bookmarkEnd w:id="54"/>
    </w:p>
    <w:p w:rsidR="003B0AF6" w:rsidRPr="00545DB5" w:rsidRDefault="003B0AF6" w:rsidP="003B0AF6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3B0AF6" w:rsidRPr="00545DB5" w:rsidRDefault="003B0AF6" w:rsidP="003B0AF6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 w:rsidR="00DF4230">
        <w:t>классификации</w:t>
      </w:r>
      <w:r w:rsidR="00DF4230" w:rsidRPr="00545DB5">
        <w:t xml:space="preserve"> </w:t>
      </w:r>
      <w:r w:rsidRPr="00545DB5">
        <w:t>в зависимости от количества файлов;</w:t>
      </w:r>
    </w:p>
    <w:p w:rsidR="003B0AF6" w:rsidRPr="00545DB5" w:rsidRDefault="003B0AF6" w:rsidP="003B0AF6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 w:rsidR="00DF4230">
        <w:t>классификации</w:t>
      </w:r>
      <w:r w:rsidR="00DF4230" w:rsidRPr="00545DB5">
        <w:t xml:space="preserve"> </w:t>
      </w:r>
      <w:r w:rsidRPr="00545DB5">
        <w:t>в зависимости от количества файлов.</w:t>
      </w:r>
    </w:p>
    <w:p w:rsidR="003B0AF6" w:rsidRPr="00545DB5" w:rsidRDefault="003B0AF6" w:rsidP="003B0AF6">
      <w:pPr>
        <w:rPr>
          <w:b/>
        </w:rPr>
      </w:pPr>
      <w:r w:rsidRPr="00545DB5">
        <w:rPr>
          <w:b/>
        </w:rPr>
        <w:t>Ход эксперимента:</w:t>
      </w:r>
    </w:p>
    <w:p w:rsidR="003B0AF6" w:rsidRPr="00545DB5" w:rsidRDefault="003B0AF6" w:rsidP="003B0AF6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 в диапазоне 5 ≤ </w:t>
      </w:r>
      <w:r w:rsidRPr="00545DB5">
        <w:rPr>
          <w:lang w:val="en-US"/>
        </w:rPr>
        <w:t>N</w:t>
      </w:r>
      <w:r w:rsidRPr="00545DB5">
        <w:t xml:space="preserve"> ≤ 20 </w:t>
      </w:r>
      <w:r w:rsidRPr="00545DB5">
        <w:rPr>
          <w:lang w:val="en-US"/>
        </w:rPr>
        <w:t>c</w:t>
      </w:r>
      <w:r w:rsidRPr="00545DB5">
        <w:t xml:space="preserve"> шагом 5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3B0AF6" w:rsidRPr="00545DB5" w:rsidRDefault="003B0AF6" w:rsidP="003B0AF6">
      <w:pPr>
        <w:jc w:val="center"/>
      </w:pPr>
    </w:p>
    <w:tbl>
      <w:tblPr>
        <w:tblStyle w:val="af1"/>
        <w:tblW w:w="6360" w:type="dxa"/>
        <w:jc w:val="center"/>
        <w:tblLook w:val="04A0" w:firstRow="1" w:lastRow="0" w:firstColumn="1" w:lastColumn="0" w:noHBand="0" w:noVBand="1"/>
      </w:tblPr>
      <w:tblGrid>
        <w:gridCol w:w="3080"/>
        <w:gridCol w:w="3280"/>
      </w:tblGrid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файлов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87,19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8,7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5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55,5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0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139,44</w:t>
            </w:r>
          </w:p>
        </w:tc>
      </w:tr>
    </w:tbl>
    <w:p w:rsidR="003B0AF6" w:rsidRPr="00545DB5" w:rsidRDefault="003B0AF6" w:rsidP="003B0AF6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563E77">
        <w:t>5</w:t>
      </w:r>
      <w:r w:rsidRPr="00545DB5">
        <w:t xml:space="preserve">. </w:t>
      </w:r>
      <w:r w:rsidR="00EB688A" w:rsidRPr="00545DB5">
        <w:t xml:space="preserve">Время </w:t>
      </w:r>
      <w:r w:rsidR="00EB688A">
        <w:t xml:space="preserve">классификации в зависимости от </w:t>
      </w:r>
      <w:r w:rsidR="00EB688A">
        <w:t>кол-ва</w:t>
      </w:r>
      <w:r w:rsidR="00EB688A">
        <w:t xml:space="preserve"> файлов</w:t>
      </w:r>
    </w:p>
    <w:p w:rsidR="003B0AF6" w:rsidRDefault="003B0AF6" w:rsidP="003B0AF6">
      <w:pPr>
        <w:spacing w:after="160" w:line="259" w:lineRule="auto"/>
        <w:ind w:firstLine="0"/>
        <w:jc w:val="center"/>
      </w:pPr>
    </w:p>
    <w:p w:rsidR="00734670" w:rsidRPr="00545DB5" w:rsidRDefault="00734670" w:rsidP="003B0AF6">
      <w:pPr>
        <w:spacing w:after="160" w:line="259" w:lineRule="auto"/>
        <w:ind w:firstLine="0"/>
        <w:jc w:val="center"/>
      </w:pPr>
    </w:p>
    <w:p w:rsidR="003B0AF6" w:rsidRPr="00545DB5" w:rsidRDefault="00734670" w:rsidP="003B0AF6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1288148" wp14:editId="19F4912F">
            <wp:extent cx="6022975" cy="3000375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0344" cy="3004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AF6" w:rsidRPr="003B0AF6" w:rsidRDefault="003B0AF6" w:rsidP="00264F73">
      <w:pPr>
        <w:spacing w:after="160" w:line="259" w:lineRule="auto"/>
        <w:ind w:firstLine="0"/>
        <w:jc w:val="center"/>
      </w:pPr>
      <w:r>
        <w:t>График 4.4</w:t>
      </w:r>
      <w:r w:rsidRPr="00545DB5">
        <w:t xml:space="preserve">. </w:t>
      </w:r>
      <w:r w:rsidR="00EB688A" w:rsidRPr="00545DB5">
        <w:t xml:space="preserve">Время </w:t>
      </w:r>
      <w:r w:rsidR="00EB688A">
        <w:t xml:space="preserve">классификации в зависимости от </w:t>
      </w:r>
      <w:r w:rsidR="00EB688A">
        <w:t>кол-ва файлов</w:t>
      </w:r>
    </w:p>
    <w:p w:rsidR="00240E69" w:rsidRPr="00545DB5" w:rsidRDefault="00240E69" w:rsidP="00240E69">
      <w:pPr>
        <w:pStyle w:val="3"/>
        <w:rPr>
          <w:rFonts w:ascii="Times New Roman" w:hAnsi="Times New Roman" w:cs="Times New Roman"/>
          <w:sz w:val="28"/>
        </w:rPr>
      </w:pPr>
      <w:bookmarkStart w:id="55" w:name="_Toc73287959"/>
      <w:r w:rsidRPr="00545DB5">
        <w:rPr>
          <w:rFonts w:ascii="Times New Roman" w:hAnsi="Times New Roman" w:cs="Times New Roman"/>
          <w:sz w:val="28"/>
        </w:rPr>
        <w:lastRenderedPageBreak/>
        <w:t>4.2.</w:t>
      </w:r>
      <w:r w:rsidRPr="00545DB5">
        <w:rPr>
          <w:rFonts w:ascii="Times New Roman" w:hAnsi="Times New Roman" w:cs="Times New Roman"/>
          <w:sz w:val="28"/>
        </w:rPr>
        <w:t>3</w:t>
      </w:r>
      <w:r w:rsidRPr="00545DB5">
        <w:rPr>
          <w:rFonts w:ascii="Times New Roman" w:hAnsi="Times New Roman" w:cs="Times New Roman"/>
          <w:sz w:val="28"/>
        </w:rPr>
        <w:t xml:space="preserve">. Зависимость от количества </w:t>
      </w:r>
      <w:r w:rsidR="003F23CF" w:rsidRPr="00545DB5">
        <w:rPr>
          <w:rFonts w:ascii="Times New Roman" w:hAnsi="Times New Roman" w:cs="Times New Roman"/>
          <w:sz w:val="28"/>
        </w:rPr>
        <w:t>классов</w:t>
      </w:r>
      <w:bookmarkEnd w:id="55"/>
    </w:p>
    <w:p w:rsidR="00B312F2" w:rsidRPr="00545DB5" w:rsidRDefault="00B312F2" w:rsidP="00B312F2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B312F2" w:rsidRPr="00545DB5" w:rsidRDefault="00B312F2" w:rsidP="00B312F2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>
        <w:t>классификации</w:t>
      </w:r>
      <w:r w:rsidRPr="00545DB5">
        <w:t xml:space="preserve"> в зависимости от количества </w:t>
      </w:r>
      <w:r>
        <w:t>классов</w:t>
      </w:r>
      <w:r w:rsidRPr="00545DB5">
        <w:t>;</w:t>
      </w:r>
    </w:p>
    <w:p w:rsidR="00B312F2" w:rsidRPr="00545DB5" w:rsidRDefault="00B312F2" w:rsidP="00B312F2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>
        <w:t>классификации</w:t>
      </w:r>
      <w:r w:rsidRPr="00545DB5">
        <w:t xml:space="preserve"> в зависимости от количества </w:t>
      </w:r>
      <w:r>
        <w:t>классов</w:t>
      </w:r>
      <w:r w:rsidRPr="00545DB5">
        <w:t>.</w:t>
      </w:r>
    </w:p>
    <w:p w:rsidR="00B312F2" w:rsidRPr="00545DB5" w:rsidRDefault="00B312F2" w:rsidP="00B312F2">
      <w:pPr>
        <w:rPr>
          <w:b/>
        </w:rPr>
      </w:pPr>
      <w:r w:rsidRPr="00545DB5">
        <w:rPr>
          <w:b/>
        </w:rPr>
        <w:t>Ход эксперимента:</w:t>
      </w:r>
    </w:p>
    <w:p w:rsidR="00B312F2" w:rsidRPr="00545DB5" w:rsidRDefault="00B312F2" w:rsidP="00B312F2">
      <w:r w:rsidRPr="00545DB5">
        <w:t xml:space="preserve">Разместить </w:t>
      </w:r>
      <w:r>
        <w:t>10</w:t>
      </w:r>
      <w:r w:rsidRPr="00545DB5">
        <w:t xml:space="preserve"> файлов</w:t>
      </w:r>
      <w:r>
        <w:t xml:space="preserve"> с 1</w:t>
      </w:r>
      <w:r w:rsidR="00EB688A">
        <w:t>5</w:t>
      </w:r>
      <w:r>
        <w:t xml:space="preserve">000 слов в каждом и разбить на </w:t>
      </w:r>
      <w:r>
        <w:rPr>
          <w:lang w:val="en-US"/>
        </w:rPr>
        <w:t>N</w:t>
      </w:r>
      <w:r w:rsidRPr="00B312F2">
        <w:t xml:space="preserve"> </w:t>
      </w:r>
      <w:r>
        <w:t>классов,</w:t>
      </w:r>
      <w:r w:rsidRPr="00545DB5">
        <w:t xml:space="preserve"> в диапазоне </w:t>
      </w:r>
      <w:r>
        <w:t>5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>
        <w:t>10</w:t>
      </w:r>
      <w:r w:rsidRPr="00545DB5">
        <w:t xml:space="preserve"> </w:t>
      </w:r>
      <w:r w:rsidRPr="00545DB5">
        <w:rPr>
          <w:lang w:val="en-US"/>
        </w:rPr>
        <w:t>c</w:t>
      </w:r>
      <w:r w:rsidRPr="00545DB5">
        <w:t xml:space="preserve"> шагом </w:t>
      </w:r>
      <w:r>
        <w:t>1</w:t>
      </w:r>
      <w:r w:rsidRPr="00545DB5">
        <w:t xml:space="preserve">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B312F2" w:rsidRPr="00545DB5" w:rsidRDefault="00B312F2" w:rsidP="00B312F2"/>
    <w:tbl>
      <w:tblPr>
        <w:tblStyle w:val="af1"/>
        <w:tblW w:w="6140" w:type="dxa"/>
        <w:jc w:val="center"/>
        <w:tblLook w:val="04A0" w:firstRow="1" w:lastRow="0" w:firstColumn="1" w:lastColumn="0" w:noHBand="0" w:noVBand="1"/>
      </w:tblPr>
      <w:tblGrid>
        <w:gridCol w:w="3060"/>
        <w:gridCol w:w="3080"/>
      </w:tblGrid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классов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9,8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6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1,18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7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4,0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5,4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9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9,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7,84</w:t>
            </w:r>
          </w:p>
        </w:tc>
      </w:tr>
    </w:tbl>
    <w:p w:rsidR="00B312F2" w:rsidRPr="00545DB5" w:rsidRDefault="00B312F2" w:rsidP="00B312F2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141CD4">
        <w:t>6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классов</w:t>
      </w:r>
    </w:p>
    <w:p w:rsidR="00B312F2" w:rsidRPr="00545DB5" w:rsidRDefault="00B312F2" w:rsidP="00B312F2">
      <w:pPr>
        <w:spacing w:after="160" w:line="259" w:lineRule="auto"/>
        <w:ind w:firstLine="0"/>
        <w:jc w:val="center"/>
      </w:pPr>
    </w:p>
    <w:p w:rsidR="00B312F2" w:rsidRPr="00545DB5" w:rsidRDefault="00212C71" w:rsidP="00B312F2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6726C60" wp14:editId="7EB47078">
            <wp:extent cx="5238750" cy="273367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12F2" w:rsidRPr="00EF4DB2" w:rsidRDefault="00B312F2" w:rsidP="00B312F2">
      <w:r w:rsidRPr="00545DB5">
        <w:t>График 4.</w:t>
      </w:r>
      <w:r w:rsidR="00141CD4">
        <w:t>5</w:t>
      </w:r>
      <w:r w:rsidRPr="00545DB5">
        <w:t xml:space="preserve">. Время </w:t>
      </w:r>
      <w:r>
        <w:t xml:space="preserve">классификации </w:t>
      </w:r>
      <w:r w:rsidR="00141CD4">
        <w:t>в зависимости от</w:t>
      </w:r>
      <w:r w:rsidR="00EB688A">
        <w:t xml:space="preserve"> кол-ва</w:t>
      </w:r>
      <w:r w:rsidR="00141CD4">
        <w:t xml:space="preserve"> классов</w:t>
      </w:r>
    </w:p>
    <w:p w:rsidR="00131E4F" w:rsidRDefault="00131E4F" w:rsidP="00131E4F">
      <w:pPr>
        <w:pStyle w:val="1"/>
      </w:pPr>
      <w:bookmarkStart w:id="56" w:name="_Toc41403501"/>
      <w:bookmarkStart w:id="57" w:name="_Toc73287960"/>
      <w:r>
        <w:lastRenderedPageBreak/>
        <w:t xml:space="preserve">ГЛАВА 5. </w:t>
      </w:r>
      <w:bookmarkEnd w:id="56"/>
      <w:r w:rsidR="00593B9F">
        <w:t>Заключение</w:t>
      </w:r>
      <w:bookmarkEnd w:id="57"/>
    </w:p>
    <w:p w:rsidR="00131E4F" w:rsidRDefault="00131E4F" w:rsidP="00131E4F">
      <w:pPr>
        <w:pStyle w:val="a6"/>
        <w:rPr>
          <w:color w:val="000000" w:themeColor="text1"/>
        </w:rPr>
      </w:pPr>
      <w:r>
        <w:t>Данная выпускная работа посвящена программной реализации программного обеспечения</w:t>
      </w:r>
      <w:r w:rsidR="00593B9F">
        <w:t>,</w:t>
      </w:r>
      <w:r>
        <w:t xml:space="preserve"> предназначенного для </w:t>
      </w:r>
      <w:r w:rsidR="00593B9F">
        <w:t>кластеризации и классификации документов.</w:t>
      </w:r>
    </w:p>
    <w:p w:rsidR="00131E4F" w:rsidRDefault="00131E4F" w:rsidP="00131E4F">
      <w:pPr>
        <w:pStyle w:val="a6"/>
        <w:rPr>
          <w:color w:val="000000" w:themeColor="text1"/>
        </w:rPr>
      </w:pPr>
      <w:r>
        <w:rPr>
          <w:color w:val="000000" w:themeColor="text1"/>
        </w:rPr>
        <w:t>Поставленную цель считаю достигнутой, а задачи выполненными.</w:t>
      </w:r>
    </w:p>
    <w:p w:rsidR="00240E69" w:rsidRPr="00545DB5" w:rsidRDefault="00240E69" w:rsidP="00240E69"/>
    <w:p w:rsidR="00085E93" w:rsidRPr="00545DB5" w:rsidRDefault="000802EA" w:rsidP="000802EA">
      <w:pPr>
        <w:pStyle w:val="1"/>
        <w:rPr>
          <w:rFonts w:cs="Times New Roman"/>
        </w:rPr>
      </w:pPr>
      <w:bookmarkStart w:id="58" w:name="_Toc73287961"/>
      <w:r w:rsidRPr="00545DB5">
        <w:rPr>
          <w:rFonts w:cs="Times New Roman"/>
        </w:rPr>
        <w:lastRenderedPageBreak/>
        <w:t>Список использованных источников</w:t>
      </w:r>
      <w:bookmarkEnd w:id="58"/>
    </w:p>
    <w:p w:rsidR="00A846FF" w:rsidRPr="005F4D23" w:rsidRDefault="00A846FF" w:rsidP="00A846FF">
      <w:pPr>
        <w:pStyle w:val="a"/>
        <w:numPr>
          <w:ilvl w:val="0"/>
          <w:numId w:val="37"/>
        </w:numPr>
      </w:pPr>
      <w:r w:rsidRPr="005F4D23">
        <w:rPr>
          <w:color w:val="001A34"/>
          <w:shd w:val="clear" w:color="auto" w:fill="FFFFFF"/>
        </w:rPr>
        <w:t>Гитис</w:t>
      </w:r>
      <w:r w:rsidRPr="005F4D23">
        <w:rPr>
          <w:color w:val="001A34"/>
          <w:shd w:val="clear" w:color="auto" w:fill="FFFFFF"/>
        </w:rPr>
        <w:t xml:space="preserve"> Л. Х</w:t>
      </w:r>
      <w:r w:rsidRPr="005F4D23">
        <w:rPr>
          <w:i/>
        </w:rPr>
        <w:t>.</w:t>
      </w:r>
      <w:r w:rsidRPr="005F4D23">
        <w:t xml:space="preserve"> </w:t>
      </w:r>
      <w:r w:rsidRPr="005F4D23">
        <w:t>Кластерный анализ в задачах классификации, оптимизации и прогнозирования</w:t>
      </w:r>
      <w:r w:rsidRPr="005F4D23">
        <w:t xml:space="preserve">. </w:t>
      </w:r>
      <w:r w:rsidRPr="005F4D23">
        <w:rPr>
          <w:color w:val="001A34"/>
          <w:shd w:val="clear" w:color="auto" w:fill="FFFFFF"/>
        </w:rPr>
        <w:t>104</w:t>
      </w:r>
      <w:r w:rsidRPr="005F4D23">
        <w:rPr>
          <w:color w:val="001A34"/>
          <w:shd w:val="clear" w:color="auto" w:fill="FFFFFF"/>
        </w:rPr>
        <w:t xml:space="preserve"> с.</w:t>
      </w:r>
    </w:p>
    <w:p w:rsidR="006B029A" w:rsidRPr="005F4D23" w:rsidRDefault="006B029A" w:rsidP="006B029A">
      <w:pPr>
        <w:pStyle w:val="a"/>
        <w:numPr>
          <w:ilvl w:val="0"/>
          <w:numId w:val="37"/>
        </w:numPr>
      </w:pPr>
      <w:r w:rsidRPr="005F4D23">
        <w:rPr>
          <w:color w:val="001A34"/>
          <w:shd w:val="clear" w:color="auto" w:fill="FFFFFF"/>
        </w:rPr>
        <w:t>Б. Дюран</w:t>
      </w:r>
      <w:r w:rsidRPr="005F4D23">
        <w:rPr>
          <w:i/>
        </w:rPr>
        <w:t>.</w:t>
      </w:r>
      <w:r w:rsidRPr="005F4D23">
        <w:t xml:space="preserve"> </w:t>
      </w:r>
      <w:r w:rsidRPr="005F4D23">
        <w:t>Кластерный анализ</w:t>
      </w:r>
      <w:r w:rsidRPr="005F4D23">
        <w:t xml:space="preserve">. </w:t>
      </w:r>
      <w:r w:rsidRPr="005F4D23">
        <w:rPr>
          <w:color w:val="001A34"/>
          <w:shd w:val="clear" w:color="auto" w:fill="FFFFFF"/>
        </w:rPr>
        <w:t>128</w:t>
      </w:r>
      <w:r w:rsidRPr="005F4D23">
        <w:rPr>
          <w:color w:val="001A34"/>
          <w:shd w:val="clear" w:color="auto" w:fill="FFFFFF"/>
        </w:rPr>
        <w:t xml:space="preserve"> </w:t>
      </w:r>
      <w:r w:rsidRPr="005F4D23">
        <w:rPr>
          <w:color w:val="001A34"/>
          <w:shd w:val="clear" w:color="auto" w:fill="FFFFFF"/>
        </w:rPr>
        <w:t>с.</w:t>
      </w:r>
    </w:p>
    <w:p w:rsidR="006B029A" w:rsidRPr="005F4D23" w:rsidRDefault="006B029A" w:rsidP="00A846FF">
      <w:pPr>
        <w:pStyle w:val="a"/>
        <w:numPr>
          <w:ilvl w:val="0"/>
          <w:numId w:val="37"/>
        </w:numPr>
      </w:pPr>
    </w:p>
    <w:p w:rsidR="006B029A" w:rsidRPr="005F4D23" w:rsidRDefault="006B029A" w:rsidP="006B029A">
      <w:pPr>
        <w:pStyle w:val="a"/>
        <w:numPr>
          <w:ilvl w:val="0"/>
          <w:numId w:val="37"/>
        </w:numPr>
      </w:pPr>
      <w:hyperlink r:id="rId51" w:history="1">
        <w:r w:rsidRPr="005F4D23">
          <w:rPr>
            <w:rStyle w:val="a8"/>
          </w:rPr>
          <w:t>https://</w:t>
        </w:r>
        <w:r w:rsidRPr="005F4D23">
          <w:rPr>
            <w:rStyle w:val="a8"/>
          </w:rPr>
          <w:t>h</w:t>
        </w:r>
        <w:r w:rsidRPr="005F4D23">
          <w:rPr>
            <w:rStyle w:val="a8"/>
          </w:rPr>
          <w:t>abr.com/ru/post/101338</w:t>
        </w:r>
      </w:hyperlink>
      <w:r w:rsidRPr="005F4D23">
        <w:t xml:space="preserve"> </w:t>
      </w:r>
      <w:bookmarkStart w:id="59" w:name="_GoBack"/>
      <w:bookmarkEnd w:id="59"/>
    </w:p>
    <w:p w:rsidR="00710931" w:rsidRPr="00545DB5" w:rsidRDefault="00710931" w:rsidP="00710931">
      <w:pPr>
        <w:pStyle w:val="1"/>
        <w:rPr>
          <w:rFonts w:cs="Times New Roman"/>
        </w:rPr>
      </w:pPr>
      <w:r>
        <w:rPr>
          <w:rFonts w:cs="Times New Roman"/>
        </w:rPr>
        <w:lastRenderedPageBreak/>
        <w:t>Приложение 1</w:t>
      </w:r>
      <w:r w:rsidR="00D57CD0">
        <w:rPr>
          <w:rFonts w:cs="Times New Roman"/>
        </w:rPr>
        <w:t>. исходный код программы</w:t>
      </w:r>
    </w:p>
    <w:p w:rsidR="00715136" w:rsidRPr="00545DB5" w:rsidRDefault="00715136" w:rsidP="005C33E4">
      <w:pPr>
        <w:ind w:firstLine="0"/>
      </w:pPr>
    </w:p>
    <w:sectPr w:rsidR="00715136" w:rsidRPr="00545D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3AF" w:rsidRDefault="00A963AF" w:rsidP="00195696">
      <w:pPr>
        <w:spacing w:line="240" w:lineRule="auto"/>
      </w:pPr>
      <w:r>
        <w:separator/>
      </w:r>
    </w:p>
  </w:endnote>
  <w:endnote w:type="continuationSeparator" w:id="0">
    <w:p w:rsidR="00A963AF" w:rsidRDefault="00A963AF" w:rsidP="001956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3AF" w:rsidRDefault="00A963AF" w:rsidP="00195696">
      <w:pPr>
        <w:spacing w:line="240" w:lineRule="auto"/>
      </w:pPr>
      <w:r>
        <w:separator/>
      </w:r>
    </w:p>
  </w:footnote>
  <w:footnote w:type="continuationSeparator" w:id="0">
    <w:p w:rsidR="00A963AF" w:rsidRDefault="00A963AF" w:rsidP="001956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715F"/>
    <w:multiLevelType w:val="hybridMultilevel"/>
    <w:tmpl w:val="58E49338"/>
    <w:lvl w:ilvl="0" w:tplc="685C2AB6">
      <w:start w:val="1"/>
      <w:numFmt w:val="decimal"/>
      <w:lvlText w:val="1.%1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95DCD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B76F91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1A2E97"/>
    <w:multiLevelType w:val="hybridMultilevel"/>
    <w:tmpl w:val="0D5E0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97066B"/>
    <w:multiLevelType w:val="multilevel"/>
    <w:tmpl w:val="BA5259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68F18BB"/>
    <w:multiLevelType w:val="hybridMultilevel"/>
    <w:tmpl w:val="CBF40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731BA6"/>
    <w:multiLevelType w:val="hybridMultilevel"/>
    <w:tmpl w:val="AE06AD70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4C1EF2"/>
    <w:multiLevelType w:val="multilevel"/>
    <w:tmpl w:val="C1625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3651A01"/>
    <w:multiLevelType w:val="hybridMultilevel"/>
    <w:tmpl w:val="8E920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4BA352E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4BF7D9F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B871EDD"/>
    <w:multiLevelType w:val="hybridMultilevel"/>
    <w:tmpl w:val="87BA63B8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BC44199"/>
    <w:multiLevelType w:val="multilevel"/>
    <w:tmpl w:val="A4C20E1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3" w15:restartNumberingAfterBreak="0">
    <w:nsid w:val="2F59309E"/>
    <w:multiLevelType w:val="hybridMultilevel"/>
    <w:tmpl w:val="C1FA31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FFA33A5"/>
    <w:multiLevelType w:val="multilevel"/>
    <w:tmpl w:val="DEB8B426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  <w:color w:val="2E74B5" w:themeColor="accent1" w:themeShade="BF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ajorEastAsia" w:hint="default"/>
        <w:color w:val="2E74B5" w:themeColor="accent1" w:themeShade="BF"/>
      </w:rPr>
    </w:lvl>
  </w:abstractNum>
  <w:abstractNum w:abstractNumId="15" w15:restartNumberingAfterBreak="0">
    <w:nsid w:val="32547134"/>
    <w:multiLevelType w:val="hybridMultilevel"/>
    <w:tmpl w:val="54DAC02E"/>
    <w:lvl w:ilvl="0" w:tplc="562EA262">
      <w:start w:val="1"/>
      <w:numFmt w:val="decimal"/>
      <w:pStyle w:val="a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358579EF"/>
    <w:multiLevelType w:val="hybridMultilevel"/>
    <w:tmpl w:val="232242F4"/>
    <w:lvl w:ilvl="0" w:tplc="340E866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8" w15:restartNumberingAfterBreak="0">
    <w:nsid w:val="3D534A32"/>
    <w:multiLevelType w:val="hybridMultilevel"/>
    <w:tmpl w:val="C02A9BC6"/>
    <w:lvl w:ilvl="0" w:tplc="78BAEB84">
      <w:start w:val="1"/>
      <w:numFmt w:val="decimal"/>
      <w:pStyle w:val="a0"/>
      <w:lvlText w:val="Таблица 1.%1"/>
      <w:lvlJc w:val="left"/>
      <w:pPr>
        <w:ind w:left="117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9" w15:restartNumberingAfterBreak="0">
    <w:nsid w:val="40314843"/>
    <w:multiLevelType w:val="hybridMultilevel"/>
    <w:tmpl w:val="4502A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807037"/>
    <w:multiLevelType w:val="hybridMultilevel"/>
    <w:tmpl w:val="E4B6AC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5964767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2" w15:restartNumberingAfterBreak="0">
    <w:nsid w:val="46E923E7"/>
    <w:multiLevelType w:val="hybridMultilevel"/>
    <w:tmpl w:val="3AE60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34760F"/>
    <w:multiLevelType w:val="multilevel"/>
    <w:tmpl w:val="87903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4" w15:restartNumberingAfterBreak="0">
    <w:nsid w:val="4AD91DC6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5" w15:restartNumberingAfterBreak="0">
    <w:nsid w:val="4BF95337"/>
    <w:multiLevelType w:val="hybridMultilevel"/>
    <w:tmpl w:val="EAE62772"/>
    <w:lvl w:ilvl="0" w:tplc="BDE216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DA035E4"/>
    <w:multiLevelType w:val="hybridMultilevel"/>
    <w:tmpl w:val="69B4A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5B2EFA"/>
    <w:multiLevelType w:val="hybridMultilevel"/>
    <w:tmpl w:val="DC8A5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200146"/>
    <w:multiLevelType w:val="hybridMultilevel"/>
    <w:tmpl w:val="7EE220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65DE31B1"/>
    <w:multiLevelType w:val="hybridMultilevel"/>
    <w:tmpl w:val="1B5605BE"/>
    <w:lvl w:ilvl="0" w:tplc="54E8A306">
      <w:start w:val="1"/>
      <w:numFmt w:val="decimal"/>
      <w:lvlText w:val="4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935367"/>
    <w:multiLevelType w:val="hybridMultilevel"/>
    <w:tmpl w:val="C3589A34"/>
    <w:lvl w:ilvl="0" w:tplc="340E86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2" w15:restartNumberingAfterBreak="0">
    <w:nsid w:val="6EAA4A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 w15:restartNumberingAfterBreak="0">
    <w:nsid w:val="767D7844"/>
    <w:multiLevelType w:val="multilevel"/>
    <w:tmpl w:val="4F803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F5F2C02"/>
    <w:multiLevelType w:val="hybridMultilevel"/>
    <w:tmpl w:val="4DF66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5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26"/>
  </w:num>
  <w:num w:numId="6">
    <w:abstractNumId w:val="12"/>
  </w:num>
  <w:num w:numId="7">
    <w:abstractNumId w:val="23"/>
  </w:num>
  <w:num w:numId="8">
    <w:abstractNumId w:val="0"/>
  </w:num>
  <w:num w:numId="9">
    <w:abstractNumId w:val="27"/>
  </w:num>
  <w:num w:numId="10">
    <w:abstractNumId w:val="29"/>
  </w:num>
  <w:num w:numId="11">
    <w:abstractNumId w:val="11"/>
  </w:num>
  <w:num w:numId="12">
    <w:abstractNumId w:val="6"/>
  </w:num>
  <w:num w:numId="13">
    <w:abstractNumId w:val="32"/>
  </w:num>
  <w:num w:numId="14">
    <w:abstractNumId w:val="21"/>
  </w:num>
  <w:num w:numId="15">
    <w:abstractNumId w:val="1"/>
  </w:num>
  <w:num w:numId="16">
    <w:abstractNumId w:val="33"/>
  </w:num>
  <w:num w:numId="17">
    <w:abstractNumId w:val="20"/>
  </w:num>
  <w:num w:numId="18">
    <w:abstractNumId w:val="7"/>
  </w:num>
  <w:num w:numId="19">
    <w:abstractNumId w:val="19"/>
  </w:num>
  <w:num w:numId="20">
    <w:abstractNumId w:val="34"/>
  </w:num>
  <w:num w:numId="21">
    <w:abstractNumId w:val="8"/>
  </w:num>
  <w:num w:numId="22">
    <w:abstractNumId w:val="5"/>
  </w:num>
  <w:num w:numId="23">
    <w:abstractNumId w:val="13"/>
  </w:num>
  <w:num w:numId="24">
    <w:abstractNumId w:val="24"/>
  </w:num>
  <w:num w:numId="25">
    <w:abstractNumId w:val="4"/>
  </w:num>
  <w:num w:numId="26">
    <w:abstractNumId w:val="14"/>
  </w:num>
  <w:num w:numId="27">
    <w:abstractNumId w:val="28"/>
  </w:num>
  <w:num w:numId="28">
    <w:abstractNumId w:val="17"/>
  </w:num>
  <w:num w:numId="29">
    <w:abstractNumId w:val="3"/>
  </w:num>
  <w:num w:numId="30">
    <w:abstractNumId w:val="30"/>
  </w:num>
  <w:num w:numId="31">
    <w:abstractNumId w:val="22"/>
  </w:num>
  <w:num w:numId="32">
    <w:abstractNumId w:val="9"/>
  </w:num>
  <w:num w:numId="33">
    <w:abstractNumId w:val="2"/>
  </w:num>
  <w:num w:numId="34">
    <w:abstractNumId w:val="10"/>
  </w:num>
  <w:num w:numId="35">
    <w:abstractNumId w:val="16"/>
  </w:num>
  <w:num w:numId="36">
    <w:abstractNumId w:val="18"/>
  </w:num>
  <w:num w:numId="3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B9"/>
    <w:rsid w:val="00012289"/>
    <w:rsid w:val="00013534"/>
    <w:rsid w:val="000167FA"/>
    <w:rsid w:val="00027593"/>
    <w:rsid w:val="00043EAD"/>
    <w:rsid w:val="0005163F"/>
    <w:rsid w:val="000736B1"/>
    <w:rsid w:val="000802EA"/>
    <w:rsid w:val="00083D09"/>
    <w:rsid w:val="0008548D"/>
    <w:rsid w:val="00085E93"/>
    <w:rsid w:val="000873FF"/>
    <w:rsid w:val="00096E39"/>
    <w:rsid w:val="000A4B3A"/>
    <w:rsid w:val="000A508A"/>
    <w:rsid w:val="000C6047"/>
    <w:rsid w:val="00111EF2"/>
    <w:rsid w:val="0012326E"/>
    <w:rsid w:val="00131E4F"/>
    <w:rsid w:val="001321D8"/>
    <w:rsid w:val="00133815"/>
    <w:rsid w:val="00135EC0"/>
    <w:rsid w:val="00141CD4"/>
    <w:rsid w:val="0014791C"/>
    <w:rsid w:val="00155688"/>
    <w:rsid w:val="00195696"/>
    <w:rsid w:val="00195FD5"/>
    <w:rsid w:val="001978E2"/>
    <w:rsid w:val="001D2F48"/>
    <w:rsid w:val="00212C71"/>
    <w:rsid w:val="00215EF0"/>
    <w:rsid w:val="00222C58"/>
    <w:rsid w:val="00240E69"/>
    <w:rsid w:val="002569E5"/>
    <w:rsid w:val="00263BDD"/>
    <w:rsid w:val="00264F73"/>
    <w:rsid w:val="0026723D"/>
    <w:rsid w:val="00267940"/>
    <w:rsid w:val="002B1CBF"/>
    <w:rsid w:val="003027C4"/>
    <w:rsid w:val="003169DE"/>
    <w:rsid w:val="00346B81"/>
    <w:rsid w:val="003959F2"/>
    <w:rsid w:val="00395BB7"/>
    <w:rsid w:val="003B0AF6"/>
    <w:rsid w:val="003B7C11"/>
    <w:rsid w:val="003D0C02"/>
    <w:rsid w:val="003D6E5A"/>
    <w:rsid w:val="003E6B0A"/>
    <w:rsid w:val="003F23CF"/>
    <w:rsid w:val="004050D8"/>
    <w:rsid w:val="00407494"/>
    <w:rsid w:val="00410AA9"/>
    <w:rsid w:val="00412828"/>
    <w:rsid w:val="00414266"/>
    <w:rsid w:val="00454CB6"/>
    <w:rsid w:val="00463803"/>
    <w:rsid w:val="00496E3A"/>
    <w:rsid w:val="004B423C"/>
    <w:rsid w:val="004B5F57"/>
    <w:rsid w:val="004C7C3F"/>
    <w:rsid w:val="004E1B25"/>
    <w:rsid w:val="005041BE"/>
    <w:rsid w:val="005050EC"/>
    <w:rsid w:val="0052440F"/>
    <w:rsid w:val="00525AA1"/>
    <w:rsid w:val="0053653C"/>
    <w:rsid w:val="00544EED"/>
    <w:rsid w:val="00545DB5"/>
    <w:rsid w:val="00563E77"/>
    <w:rsid w:val="0056422E"/>
    <w:rsid w:val="00590AE3"/>
    <w:rsid w:val="00591CFD"/>
    <w:rsid w:val="00593B9F"/>
    <w:rsid w:val="005A582F"/>
    <w:rsid w:val="005C33E4"/>
    <w:rsid w:val="005E27AC"/>
    <w:rsid w:val="005F4D23"/>
    <w:rsid w:val="00601145"/>
    <w:rsid w:val="0061512C"/>
    <w:rsid w:val="00644A65"/>
    <w:rsid w:val="00662C68"/>
    <w:rsid w:val="006646AF"/>
    <w:rsid w:val="006909A1"/>
    <w:rsid w:val="00693E46"/>
    <w:rsid w:val="006B029A"/>
    <w:rsid w:val="006B3F54"/>
    <w:rsid w:val="006C2F3B"/>
    <w:rsid w:val="006E2E6D"/>
    <w:rsid w:val="006F0C65"/>
    <w:rsid w:val="006F2B87"/>
    <w:rsid w:val="00710931"/>
    <w:rsid w:val="00710B2F"/>
    <w:rsid w:val="00715136"/>
    <w:rsid w:val="00717B50"/>
    <w:rsid w:val="00734670"/>
    <w:rsid w:val="007562E7"/>
    <w:rsid w:val="007666C1"/>
    <w:rsid w:val="00767D36"/>
    <w:rsid w:val="00795508"/>
    <w:rsid w:val="007B3A86"/>
    <w:rsid w:val="007B5A7F"/>
    <w:rsid w:val="007C13D4"/>
    <w:rsid w:val="007F2A01"/>
    <w:rsid w:val="008165D0"/>
    <w:rsid w:val="0085249A"/>
    <w:rsid w:val="00876171"/>
    <w:rsid w:val="008850C7"/>
    <w:rsid w:val="008A2CBD"/>
    <w:rsid w:val="008B753A"/>
    <w:rsid w:val="008F537A"/>
    <w:rsid w:val="0090652C"/>
    <w:rsid w:val="00927E61"/>
    <w:rsid w:val="00936E39"/>
    <w:rsid w:val="00954389"/>
    <w:rsid w:val="009D643A"/>
    <w:rsid w:val="009E7789"/>
    <w:rsid w:val="00A05927"/>
    <w:rsid w:val="00A06D2A"/>
    <w:rsid w:val="00A34F37"/>
    <w:rsid w:val="00A55B01"/>
    <w:rsid w:val="00A846FF"/>
    <w:rsid w:val="00A84C7E"/>
    <w:rsid w:val="00A963AF"/>
    <w:rsid w:val="00AD6F72"/>
    <w:rsid w:val="00AF024B"/>
    <w:rsid w:val="00AF2B2E"/>
    <w:rsid w:val="00B312F2"/>
    <w:rsid w:val="00B35DFD"/>
    <w:rsid w:val="00B421F1"/>
    <w:rsid w:val="00B732EE"/>
    <w:rsid w:val="00B80257"/>
    <w:rsid w:val="00BA50B9"/>
    <w:rsid w:val="00BD2419"/>
    <w:rsid w:val="00BF116A"/>
    <w:rsid w:val="00C11563"/>
    <w:rsid w:val="00C32C40"/>
    <w:rsid w:val="00C3769C"/>
    <w:rsid w:val="00C67ECC"/>
    <w:rsid w:val="00C77080"/>
    <w:rsid w:val="00C82B36"/>
    <w:rsid w:val="00C924CC"/>
    <w:rsid w:val="00C93E54"/>
    <w:rsid w:val="00CC2FE3"/>
    <w:rsid w:val="00CC5174"/>
    <w:rsid w:val="00CC6F47"/>
    <w:rsid w:val="00CD5F7F"/>
    <w:rsid w:val="00D007B8"/>
    <w:rsid w:val="00D20AE8"/>
    <w:rsid w:val="00D53136"/>
    <w:rsid w:val="00D57CD0"/>
    <w:rsid w:val="00D74F9A"/>
    <w:rsid w:val="00DA3FDB"/>
    <w:rsid w:val="00DB215A"/>
    <w:rsid w:val="00DC3F2B"/>
    <w:rsid w:val="00DE073D"/>
    <w:rsid w:val="00DE11CE"/>
    <w:rsid w:val="00DF4230"/>
    <w:rsid w:val="00E53366"/>
    <w:rsid w:val="00E80C10"/>
    <w:rsid w:val="00E8580D"/>
    <w:rsid w:val="00E85ACD"/>
    <w:rsid w:val="00EB688A"/>
    <w:rsid w:val="00EC36C1"/>
    <w:rsid w:val="00EC4E2B"/>
    <w:rsid w:val="00EC5E28"/>
    <w:rsid w:val="00EE4859"/>
    <w:rsid w:val="00EF4DB2"/>
    <w:rsid w:val="00F03882"/>
    <w:rsid w:val="00F25161"/>
    <w:rsid w:val="00F26FF3"/>
    <w:rsid w:val="00F369AE"/>
    <w:rsid w:val="00F56921"/>
    <w:rsid w:val="00F574A8"/>
    <w:rsid w:val="00F922F4"/>
    <w:rsid w:val="00F95D3E"/>
    <w:rsid w:val="00FA3382"/>
    <w:rsid w:val="00FC2E59"/>
    <w:rsid w:val="00FE712D"/>
    <w:rsid w:val="00FF4A45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A30654"/>
  <w15:chartTrackingRefBased/>
  <w15:docId w15:val="{77733886-028C-44FB-B8C4-429C02D42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B312F2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1">
    <w:name w:val="heading 1"/>
    <w:basedOn w:val="a1"/>
    <w:next w:val="a1"/>
    <w:link w:val="10"/>
    <w:uiPriority w:val="9"/>
    <w:qFormat/>
    <w:rsid w:val="000873FF"/>
    <w:pPr>
      <w:keepNext/>
      <w:keepLines/>
      <w:pageBreakBefore/>
      <w:spacing w:before="600" w:after="360"/>
      <w:ind w:firstLine="0"/>
      <w:jc w:val="center"/>
      <w:outlineLvl w:val="0"/>
    </w:pPr>
    <w:rPr>
      <w:rFonts w:eastAsiaTheme="majorEastAsia" w:cstheme="majorBidi"/>
      <w:b/>
      <w:caps/>
    </w:rPr>
  </w:style>
  <w:style w:type="paragraph" w:styleId="2">
    <w:name w:val="heading 2"/>
    <w:basedOn w:val="a1"/>
    <w:next w:val="a1"/>
    <w:link w:val="20"/>
    <w:uiPriority w:val="9"/>
    <w:unhideWhenUsed/>
    <w:qFormat/>
    <w:rsid w:val="00A55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A55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19569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710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591CFD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0873FF"/>
    <w:rPr>
      <w:rFonts w:ascii="Times New Roman" w:eastAsiaTheme="majorEastAsia" w:hAnsi="Times New Roman" w:cstheme="majorBidi"/>
      <w:b/>
      <w:caps/>
      <w:color w:val="000000" w:themeColor="text1"/>
      <w:sz w:val="28"/>
      <w:szCs w:val="28"/>
    </w:rPr>
  </w:style>
  <w:style w:type="character" w:customStyle="1" w:styleId="a5">
    <w:name w:val="Диплом обычный Знак"/>
    <w:basedOn w:val="a2"/>
    <w:link w:val="a6"/>
    <w:locked/>
    <w:rsid w:val="000873FF"/>
    <w:rPr>
      <w:rFonts w:ascii="Times New Roman" w:hAnsi="Times New Roman" w:cs="Times New Roman"/>
      <w:sz w:val="28"/>
    </w:rPr>
  </w:style>
  <w:style w:type="paragraph" w:customStyle="1" w:styleId="a6">
    <w:name w:val="Диплом обычный"/>
    <w:link w:val="a5"/>
    <w:qFormat/>
    <w:rsid w:val="000873FF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</w:rPr>
  </w:style>
  <w:style w:type="paragraph" w:styleId="a7">
    <w:name w:val="TOC Heading"/>
    <w:basedOn w:val="1"/>
    <w:next w:val="a1"/>
    <w:uiPriority w:val="39"/>
    <w:unhideWhenUsed/>
    <w:qFormat/>
    <w:rsid w:val="00A55B01"/>
    <w:pPr>
      <w:pageBreakBefore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195696"/>
    <w:pPr>
      <w:tabs>
        <w:tab w:val="right" w:leader="dot" w:pos="9345"/>
      </w:tabs>
      <w:spacing w:after="100"/>
      <w:ind w:firstLine="0"/>
      <w:jc w:val="left"/>
    </w:pPr>
  </w:style>
  <w:style w:type="character" w:styleId="a8">
    <w:name w:val="Hyperlink"/>
    <w:basedOn w:val="a2"/>
    <w:uiPriority w:val="99"/>
    <w:unhideWhenUsed/>
    <w:rsid w:val="00A55B01"/>
    <w:rPr>
      <w:color w:val="0563C1" w:themeColor="hyperlink"/>
      <w:u w:val="single"/>
    </w:rPr>
  </w:style>
  <w:style w:type="character" w:customStyle="1" w:styleId="30">
    <w:name w:val="Заголовок 3 Знак"/>
    <w:basedOn w:val="a2"/>
    <w:link w:val="3"/>
    <w:uiPriority w:val="9"/>
    <w:rsid w:val="00A55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a9">
    <w:name w:val="Абзац списка Знак"/>
    <w:basedOn w:val="a2"/>
    <w:link w:val="a"/>
    <w:uiPriority w:val="34"/>
    <w:locked/>
    <w:rsid w:val="00A55B01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">
    <w:name w:val="List Paragraph"/>
    <w:basedOn w:val="a1"/>
    <w:link w:val="a9"/>
    <w:uiPriority w:val="34"/>
    <w:qFormat/>
    <w:rsid w:val="00A55B01"/>
    <w:pPr>
      <w:numPr>
        <w:numId w:val="2"/>
      </w:numPr>
      <w:spacing w:after="200"/>
      <w:contextualSpacing/>
    </w:pPr>
  </w:style>
  <w:style w:type="character" w:customStyle="1" w:styleId="20">
    <w:name w:val="Заголовок 2 Знак"/>
    <w:basedOn w:val="a2"/>
    <w:link w:val="2"/>
    <w:uiPriority w:val="9"/>
    <w:rsid w:val="00A55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1"/>
    <w:next w:val="a1"/>
    <w:autoRedefine/>
    <w:uiPriority w:val="39"/>
    <w:unhideWhenUsed/>
    <w:rsid w:val="00C67ECC"/>
    <w:pPr>
      <w:tabs>
        <w:tab w:val="left" w:pos="1760"/>
        <w:tab w:val="right" w:leader="dot" w:pos="9345"/>
      </w:tabs>
      <w:spacing w:after="100"/>
      <w:ind w:left="280"/>
      <w:jc w:val="left"/>
    </w:pPr>
  </w:style>
  <w:style w:type="paragraph" w:styleId="31">
    <w:name w:val="toc 3"/>
    <w:basedOn w:val="a1"/>
    <w:next w:val="a1"/>
    <w:autoRedefine/>
    <w:uiPriority w:val="39"/>
    <w:unhideWhenUsed/>
    <w:rsid w:val="00A55B01"/>
    <w:pPr>
      <w:spacing w:after="100"/>
      <w:ind w:left="560"/>
    </w:pPr>
  </w:style>
  <w:style w:type="character" w:styleId="aa">
    <w:name w:val="Placeholder Text"/>
    <w:basedOn w:val="a2"/>
    <w:uiPriority w:val="99"/>
    <w:semiHidden/>
    <w:rsid w:val="00DE073D"/>
    <w:rPr>
      <w:color w:val="808080"/>
    </w:rPr>
  </w:style>
  <w:style w:type="paragraph" w:styleId="ab">
    <w:name w:val="No Spacing"/>
    <w:uiPriority w:val="1"/>
    <w:qFormat/>
    <w:rsid w:val="006909A1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c">
    <w:name w:val="Normal (Web)"/>
    <w:basedOn w:val="a1"/>
    <w:uiPriority w:val="99"/>
    <w:unhideWhenUsed/>
    <w:rsid w:val="0026723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 w:val="24"/>
      <w:szCs w:val="24"/>
      <w:lang w:eastAsia="ru-RU"/>
    </w:rPr>
  </w:style>
  <w:style w:type="character" w:customStyle="1" w:styleId="w">
    <w:name w:val="w"/>
    <w:basedOn w:val="a2"/>
    <w:rsid w:val="0026723D"/>
  </w:style>
  <w:style w:type="character" w:customStyle="1" w:styleId="mw-headline">
    <w:name w:val="mw-headline"/>
    <w:basedOn w:val="a2"/>
    <w:rsid w:val="00AD6F72"/>
  </w:style>
  <w:style w:type="character" w:customStyle="1" w:styleId="mw-editsection">
    <w:name w:val="mw-editsection"/>
    <w:basedOn w:val="a2"/>
    <w:rsid w:val="00AD6F72"/>
  </w:style>
  <w:style w:type="character" w:customStyle="1" w:styleId="mw-editsection-bracket">
    <w:name w:val="mw-editsection-bracket"/>
    <w:basedOn w:val="a2"/>
    <w:rsid w:val="00AD6F72"/>
  </w:style>
  <w:style w:type="character" w:customStyle="1" w:styleId="40">
    <w:name w:val="Заголовок 4 Знак"/>
    <w:basedOn w:val="a2"/>
    <w:link w:val="4"/>
    <w:uiPriority w:val="9"/>
    <w:rsid w:val="0019569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paragraph" w:styleId="ad">
    <w:name w:val="header"/>
    <w:basedOn w:val="a1"/>
    <w:link w:val="ae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2"/>
    <w:link w:val="ad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f">
    <w:name w:val="footer"/>
    <w:basedOn w:val="a1"/>
    <w:link w:val="af0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2"/>
    <w:link w:val="af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table" w:styleId="af1">
    <w:name w:val="Table Grid"/>
    <w:basedOn w:val="a3"/>
    <w:uiPriority w:val="59"/>
    <w:rsid w:val="00C115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ael-tabletext-inner">
    <w:name w:val="uael-table__text-inner"/>
    <w:basedOn w:val="a2"/>
    <w:rsid w:val="00C11563"/>
  </w:style>
  <w:style w:type="character" w:customStyle="1" w:styleId="50">
    <w:name w:val="Заголовок 5 Знак"/>
    <w:basedOn w:val="a2"/>
    <w:link w:val="5"/>
    <w:uiPriority w:val="9"/>
    <w:semiHidden/>
    <w:rsid w:val="00710B2F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styleId="af2">
    <w:name w:val="FollowedHyperlink"/>
    <w:basedOn w:val="a2"/>
    <w:uiPriority w:val="99"/>
    <w:semiHidden/>
    <w:unhideWhenUsed/>
    <w:rsid w:val="00717B50"/>
    <w:rPr>
      <w:color w:val="954F72" w:themeColor="followedHyperlink"/>
      <w:u w:val="single"/>
    </w:rPr>
  </w:style>
  <w:style w:type="character" w:customStyle="1" w:styleId="90">
    <w:name w:val="Заголовок 9 Знак"/>
    <w:basedOn w:val="a2"/>
    <w:link w:val="9"/>
    <w:uiPriority w:val="9"/>
    <w:semiHidden/>
    <w:rsid w:val="00591CF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a0">
    <w:name w:val="Таблица"/>
    <w:basedOn w:val="a1"/>
    <w:link w:val="af3"/>
    <w:qFormat/>
    <w:rsid w:val="00936E39"/>
    <w:pPr>
      <w:numPr>
        <w:numId w:val="36"/>
      </w:numPr>
      <w:spacing w:before="120" w:after="240"/>
    </w:pPr>
    <w:rPr>
      <w:rFonts w:eastAsiaTheme="minorHAnsi" w:cstheme="minorBidi"/>
      <w:szCs w:val="22"/>
      <w:bdr w:val="none" w:sz="0" w:space="0" w:color="auto" w:frame="1"/>
      <w:lang w:eastAsia="ru-RU"/>
    </w:rPr>
  </w:style>
  <w:style w:type="character" w:customStyle="1" w:styleId="af3">
    <w:name w:val="Таблица Знак"/>
    <w:basedOn w:val="a2"/>
    <w:link w:val="a0"/>
    <w:rsid w:val="00936E39"/>
    <w:rPr>
      <w:rFonts w:ascii="Times New Roman" w:hAnsi="Times New Roman"/>
      <w:color w:val="000000" w:themeColor="text1"/>
      <w:sz w:val="28"/>
      <w:bdr w:val="none" w:sz="0" w:space="0" w:color="auto" w:frame="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2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3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7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76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1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9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5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931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18079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8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34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658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8" Type="http://schemas.openxmlformats.org/officeDocument/2006/relationships/image" Target="media/image1.jpeg"/><Relationship Id="rId51" Type="http://schemas.openxmlformats.org/officeDocument/2006/relationships/hyperlink" Target="https://habr.com/ru/post/101338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0" Type="http://schemas.openxmlformats.org/officeDocument/2006/relationships/oleObject" Target="embeddings/oleObject3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0CF164-75F0-4A1E-8D67-7C2391100F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</TotalTime>
  <Pages>39</Pages>
  <Words>5263</Words>
  <Characters>30001</Characters>
  <Application>Microsoft Office Word</Application>
  <DocSecurity>0</DocSecurity>
  <Lines>250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ikk</dc:creator>
  <cp:keywords/>
  <dc:description/>
  <cp:lastModifiedBy>hetikk</cp:lastModifiedBy>
  <cp:revision>108</cp:revision>
  <dcterms:created xsi:type="dcterms:W3CDTF">2021-01-14T08:20:00Z</dcterms:created>
  <dcterms:modified xsi:type="dcterms:W3CDTF">2021-05-30T14:35:00Z</dcterms:modified>
</cp:coreProperties>
</file>